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A75B58" w14:textId="3610471F" w:rsidR="00D747CC" w:rsidRDefault="00270929" w:rsidP="001B433F">
      <w:pPr>
        <w:pStyle w:val="Psectionheading"/>
      </w:pPr>
      <w:r>
        <w:softHyphen/>
      </w:r>
      <w:bookmarkStart w:id="0" w:name="_GoBack"/>
      <w:bookmarkEnd w:id="0"/>
      <w:r w:rsidR="001B433F">
        <w:t>Multiple-choice section – choose the correct answer</w:t>
      </w:r>
    </w:p>
    <w:p w14:paraId="19683EE0" w14:textId="4E16A99A" w:rsidR="00EF38CC" w:rsidRDefault="00BB0C94" w:rsidP="00B80E6D">
      <w:pPr>
        <w:pStyle w:val="Pquestionheadingmc1stafterhead"/>
      </w:pPr>
      <w:r>
        <w:t>Question 1</w:t>
      </w:r>
      <w:r>
        <w:tab/>
        <w:t>[1</w:t>
      </w:r>
      <w:r w:rsidR="00EF38CC">
        <w:t>.</w:t>
      </w:r>
      <w:r w:rsidR="004F36B1">
        <w:t>1</w:t>
      </w:r>
      <w:r w:rsidR="00EF38CC">
        <w:t>]</w:t>
      </w:r>
    </w:p>
    <w:p w14:paraId="1AF0CB25" w14:textId="77777777" w:rsidR="00BB0C94" w:rsidRDefault="00BB0C94" w:rsidP="00BB0C94">
      <w:pPr>
        <w:pStyle w:val="Pquestiontextmainstem"/>
      </w:pPr>
      <w:r>
        <w:t>6 – 9 =</w:t>
      </w:r>
    </w:p>
    <w:p w14:paraId="22AE1C91" w14:textId="6E34D0E6" w:rsidR="00BB0C94" w:rsidRDefault="00BB0C94" w:rsidP="004B5908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54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-54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3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-3</w:t>
      </w:r>
    </w:p>
    <w:p w14:paraId="78514BDF" w14:textId="6F71299E" w:rsidR="00BB0C94" w:rsidRDefault="00BB0C94" w:rsidP="00BB0C94">
      <w:pPr>
        <w:pStyle w:val="Pquestionheadingmc"/>
      </w:pPr>
      <w:r>
        <w:t>Question 2</w:t>
      </w:r>
      <w:r>
        <w:tab/>
        <w:t>[1.</w:t>
      </w:r>
      <w:r w:rsidR="004F36B1">
        <w:t>1</w:t>
      </w:r>
      <w:r>
        <w:t>]</w:t>
      </w:r>
    </w:p>
    <w:p w14:paraId="0C8A9D27" w14:textId="77777777" w:rsidR="00BB0C94" w:rsidRDefault="00BB0C94" w:rsidP="00BB0C94">
      <w:pPr>
        <w:pStyle w:val="Pquestiontextmainstem"/>
      </w:pPr>
      <w:r>
        <w:t>-5 – 11 =</w:t>
      </w:r>
    </w:p>
    <w:p w14:paraId="3CBB96AB" w14:textId="3AA69FFB" w:rsidR="00BB0C94" w:rsidRDefault="00BB0C94" w:rsidP="004B5908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- 8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8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-16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16</w:t>
      </w:r>
    </w:p>
    <w:p w14:paraId="61D8B274" w14:textId="0A293C5F" w:rsidR="00BB0C94" w:rsidRDefault="00BB0C94" w:rsidP="00BB0C94">
      <w:pPr>
        <w:pStyle w:val="Pquestionheadingmc"/>
      </w:pPr>
      <w:r>
        <w:t>Question 3</w:t>
      </w:r>
      <w:r>
        <w:tab/>
        <w:t>[1.</w:t>
      </w:r>
      <w:r w:rsidR="004F36B1">
        <w:t>2</w:t>
      </w:r>
      <w:r>
        <w:t>]</w:t>
      </w:r>
    </w:p>
    <w:p w14:paraId="038FEC20" w14:textId="7FE9B9D3" w:rsidR="00BB0C94" w:rsidRDefault="00BB0C94" w:rsidP="00BB0C94">
      <w:pPr>
        <w:pStyle w:val="Pquestiontextmainstem"/>
      </w:pPr>
      <w:r>
        <w:t xml:space="preserve">3 </w:t>
      </w:r>
      <w:r w:rsidR="004B5908">
        <w:t>×</w:t>
      </w:r>
      <w:r>
        <w:t xml:space="preserve"> -4 =</w:t>
      </w:r>
    </w:p>
    <w:p w14:paraId="43623E79" w14:textId="2C793BE3" w:rsidR="00BB0C94" w:rsidRDefault="00BB0C94" w:rsidP="004B5908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-12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12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-1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-7</w:t>
      </w:r>
    </w:p>
    <w:p w14:paraId="51430380" w14:textId="21641EA1" w:rsidR="00BB0C94" w:rsidRDefault="00BB0C94" w:rsidP="00BB0C94">
      <w:pPr>
        <w:pStyle w:val="Pquestionheadingmc"/>
      </w:pPr>
      <w:r>
        <w:t>Question 4</w:t>
      </w:r>
      <w:r>
        <w:tab/>
        <w:t>[1.</w:t>
      </w:r>
      <w:r w:rsidR="004F36B1">
        <w:t>5</w:t>
      </w:r>
      <w:r>
        <w:t>]</w:t>
      </w:r>
    </w:p>
    <w:p w14:paraId="2B03804D" w14:textId="0B936E06" w:rsidR="00BB0C94" w:rsidRDefault="00BB0C94" w:rsidP="00BB0C94">
      <w:pPr>
        <w:pStyle w:val="Pquestiontextmainstem"/>
      </w:pPr>
      <w:r>
        <w:t>(-5)</w:t>
      </w:r>
      <w:r w:rsidR="00FD4E0A" w:rsidRPr="00FD4E0A">
        <w:rPr>
          <w:vertAlign w:val="superscript"/>
        </w:rPr>
        <w:t>2</w:t>
      </w:r>
      <w:r>
        <w:t xml:space="preserve"> =</w:t>
      </w:r>
    </w:p>
    <w:p w14:paraId="405DC35E" w14:textId="0E7AF739" w:rsidR="00BB0C94" w:rsidRDefault="00BB0C94" w:rsidP="004B5908">
      <w:pPr>
        <w:pStyle w:val="Pquestiontextmcqoptions"/>
      </w:pPr>
      <w:r w:rsidRPr="004B5908">
        <w:rPr>
          <w:rStyle w:val="Cquestionpartlabelbold"/>
        </w:rPr>
        <w:t>A</w:t>
      </w:r>
      <w:r w:rsidR="004B5908">
        <w:tab/>
      </w:r>
      <w:r>
        <w:t>10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-25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-10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25</w:t>
      </w:r>
    </w:p>
    <w:p w14:paraId="3CC966DF" w14:textId="7654DFFB" w:rsidR="00BB0C94" w:rsidRDefault="00BB0C94" w:rsidP="00BB0C94">
      <w:pPr>
        <w:pStyle w:val="Pquestionheadingmc"/>
      </w:pPr>
      <w:r>
        <w:t>Question 5</w:t>
      </w:r>
      <w:r>
        <w:tab/>
        <w:t>[1.</w:t>
      </w:r>
      <w:r w:rsidR="004F36B1">
        <w:t>3</w:t>
      </w:r>
      <w:r>
        <w:t>]</w:t>
      </w:r>
    </w:p>
    <w:p w14:paraId="157C4165" w14:textId="4158124A" w:rsidR="00BB0C94" w:rsidRDefault="004B5908" w:rsidP="00BB0C94">
      <w:pPr>
        <w:pStyle w:val="Pquestiontextmainstem"/>
      </w:pPr>
      <w:r w:rsidRPr="00372314">
        <w:rPr>
          <w:position w:val="-24"/>
          <w:sz w:val="20"/>
          <w:szCs w:val="20"/>
        </w:rPr>
        <w:object w:dxaOrig="620" w:dyaOrig="620" w14:anchorId="36E9C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31.15pt" o:ole="" fillcolor="window">
            <v:imagedata r:id="rId9" o:title=""/>
          </v:shape>
          <o:OLEObject Type="Embed" ProgID="Equation.DSMT4" ShapeID="_x0000_i1025" DrawAspect="Content" ObjectID="_1540561058" r:id="rId10"/>
        </w:object>
      </w:r>
    </w:p>
    <w:p w14:paraId="33D3E088" w14:textId="482A4E74" w:rsidR="00BB0C94" w:rsidRDefault="00BB0C94" w:rsidP="004B5908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-4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-36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 xml:space="preserve">4 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36</w:t>
      </w:r>
    </w:p>
    <w:p w14:paraId="5AE58500" w14:textId="70A89801" w:rsidR="00BB0C94" w:rsidRDefault="00BB0C94" w:rsidP="00BB0C94">
      <w:pPr>
        <w:pStyle w:val="Pquestionheadingmc"/>
      </w:pPr>
      <w:r>
        <w:t>Question 6</w:t>
      </w:r>
      <w:r>
        <w:tab/>
        <w:t>[1.</w:t>
      </w:r>
      <w:r w:rsidR="004F36B1">
        <w:t>4</w:t>
      </w:r>
      <w:r>
        <w:t>]</w:t>
      </w:r>
    </w:p>
    <w:p w14:paraId="625986DD" w14:textId="0A284344" w:rsidR="00BB0C94" w:rsidRDefault="00BB0C94" w:rsidP="00BB0C94">
      <w:pPr>
        <w:pStyle w:val="Pquestiontextmainstem"/>
      </w:pPr>
      <w:r>
        <w:t xml:space="preserve">-1 + (3 </w:t>
      </w:r>
      <w:r w:rsidR="00FD4E0A">
        <w:t>×</w:t>
      </w:r>
      <w:r>
        <w:t xml:space="preserve"> -3) +2 =</w:t>
      </w:r>
    </w:p>
    <w:p w14:paraId="1F97B4BD" w14:textId="0B5DBD99" w:rsidR="00BB0C94" w:rsidRDefault="00BB0C94" w:rsidP="00454FCA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10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-8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1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8</w:t>
      </w:r>
    </w:p>
    <w:p w14:paraId="322C2B84" w14:textId="3572A5E0" w:rsidR="00BB0C94" w:rsidRDefault="00BB0C94" w:rsidP="00BB0C94">
      <w:pPr>
        <w:pStyle w:val="Pquestionheadingmc"/>
      </w:pPr>
      <w:r>
        <w:t>Question 7</w:t>
      </w:r>
      <w:r>
        <w:tab/>
        <w:t>[1.</w:t>
      </w:r>
      <w:r w:rsidR="004F36B1">
        <w:t>4</w:t>
      </w:r>
      <w:r>
        <w:t>]</w:t>
      </w:r>
    </w:p>
    <w:p w14:paraId="19FD7215" w14:textId="50F7C6A6" w:rsidR="00BB0C94" w:rsidRDefault="004B5908" w:rsidP="00BB0C94">
      <w:pPr>
        <w:pStyle w:val="Pquestiontextmainstem"/>
      </w:pPr>
      <w:r w:rsidRPr="00372314">
        <w:rPr>
          <w:position w:val="-10"/>
          <w:sz w:val="20"/>
          <w:szCs w:val="20"/>
        </w:rPr>
        <w:object w:dxaOrig="1860" w:dyaOrig="380" w14:anchorId="57045631">
          <v:shape id="_x0000_i1026" type="#_x0000_t75" style="width:93.5pt;height:18.25pt" o:ole="">
            <v:imagedata r:id="rId11" o:title=""/>
          </v:shape>
          <o:OLEObject Type="Embed" ProgID="Equation.DSMT4" ShapeID="_x0000_i1026" DrawAspect="Content" ObjectID="_1540561059" r:id="rId12"/>
        </w:object>
      </w:r>
    </w:p>
    <w:p w14:paraId="2B0E44AE" w14:textId="21651F35" w:rsidR="00BB0C94" w:rsidRDefault="00BB0C94" w:rsidP="00454FCA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-21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9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19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13</w:t>
      </w:r>
    </w:p>
    <w:p w14:paraId="638E2A9D" w14:textId="04F39BCF" w:rsidR="00BB0C94" w:rsidRDefault="00BB0C94" w:rsidP="00BB0C94">
      <w:pPr>
        <w:pStyle w:val="Pquestionheadingmc"/>
      </w:pPr>
      <w:r>
        <w:t>Question 8</w:t>
      </w:r>
      <w:r>
        <w:tab/>
        <w:t>[1.</w:t>
      </w:r>
      <w:r w:rsidR="00943488">
        <w:t>4</w:t>
      </w:r>
      <w:r>
        <w:t>]</w:t>
      </w:r>
    </w:p>
    <w:p w14:paraId="5D6D91C3" w14:textId="7D0E2170" w:rsidR="00BB0C94" w:rsidRDefault="00BB0C94" w:rsidP="00BB0C94">
      <w:pPr>
        <w:pStyle w:val="Pquestiontextmainstem"/>
      </w:pPr>
      <w:r>
        <w:t>(-4)</w:t>
      </w:r>
      <w:r w:rsidR="00FD4E0A" w:rsidRPr="00FD4E0A">
        <w:rPr>
          <w:vertAlign w:val="superscript"/>
        </w:rPr>
        <w:t>2</w:t>
      </w:r>
      <w:r>
        <w:t xml:space="preserve"> + 2</w:t>
      </w:r>
      <w:r w:rsidR="00FD4E0A" w:rsidRPr="00FD4E0A">
        <w:rPr>
          <w:vertAlign w:val="superscript"/>
        </w:rPr>
        <w:t>2</w:t>
      </w:r>
      <w:r>
        <w:t xml:space="preserve"> =</w:t>
      </w:r>
    </w:p>
    <w:p w14:paraId="4F7DDBC7" w14:textId="0456F674" w:rsidR="00BB0C94" w:rsidRDefault="00BB0C94" w:rsidP="00454FCA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-12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-20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20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-2</w:t>
      </w:r>
    </w:p>
    <w:p w14:paraId="5365DBA0" w14:textId="580E865F" w:rsidR="00BB0C94" w:rsidRDefault="00BB0C94" w:rsidP="00BB0C94">
      <w:pPr>
        <w:pStyle w:val="Pquestionheadingmc"/>
      </w:pPr>
      <w:r>
        <w:t>Question 9</w:t>
      </w:r>
      <w:r>
        <w:tab/>
        <w:t>[1.</w:t>
      </w:r>
      <w:r w:rsidR="004F36B1">
        <w:t>6</w:t>
      </w:r>
      <w:r>
        <w:t>]</w:t>
      </w:r>
    </w:p>
    <w:p w14:paraId="2A653763" w14:textId="4379F7AE" w:rsidR="00BB0C94" w:rsidRDefault="00BB0C94" w:rsidP="00BB0C94">
      <w:pPr>
        <w:pStyle w:val="Pquestiontextmainstem"/>
      </w:pPr>
      <w:r>
        <w:t>5</w:t>
      </w:r>
      <w:r w:rsidR="00FD4E0A" w:rsidRPr="00FD4E0A">
        <w:rPr>
          <w:vertAlign w:val="superscript"/>
        </w:rPr>
        <w:t>0</w:t>
      </w:r>
      <w:r>
        <w:t xml:space="preserve"> + 7</w:t>
      </w:r>
      <w:r w:rsidR="00FD4E0A" w:rsidRPr="00FD4E0A">
        <w:rPr>
          <w:vertAlign w:val="superscript"/>
        </w:rPr>
        <w:t>0</w:t>
      </w:r>
      <w:r>
        <w:t xml:space="preserve"> =</w:t>
      </w:r>
    </w:p>
    <w:p w14:paraId="080A9F7E" w14:textId="2D8EA51D" w:rsidR="00BB0C94" w:rsidRDefault="00BB0C94" w:rsidP="00454FCA">
      <w:pPr>
        <w:pStyle w:val="Pquestiontextmcqoptions"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2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454FCA">
        <w:rPr>
          <w:rStyle w:val="Cquestionpartlabelbold"/>
        </w:rPr>
        <w:tab/>
      </w:r>
      <w:r>
        <w:rPr>
          <w:rStyle w:val="Cquestionpartlabelbold"/>
        </w:rPr>
        <w:t>B</w:t>
      </w:r>
      <w:r w:rsidRPr="00BB0C94">
        <w:rPr>
          <w:rStyle w:val="Cquestionpartlabelbold"/>
        </w:rPr>
        <w:tab/>
      </w:r>
      <w:r>
        <w:t>1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454FCA">
        <w:rPr>
          <w:rStyle w:val="Cquestionpartlabelbold"/>
        </w:rPr>
        <w:tab/>
      </w:r>
      <w:r>
        <w:rPr>
          <w:rStyle w:val="Cquestionpartlabelbold"/>
        </w:rPr>
        <w:t>C</w:t>
      </w:r>
      <w:r w:rsidRPr="00BB0C94">
        <w:rPr>
          <w:rStyle w:val="Cquestionpartlabelbold"/>
        </w:rPr>
        <w:tab/>
      </w:r>
      <w:r>
        <w:t>12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120</w:t>
      </w:r>
    </w:p>
    <w:p w14:paraId="05A75B8D" w14:textId="4E73AEE9" w:rsidR="00BB0C94" w:rsidRDefault="00BB0C94" w:rsidP="00A7146C">
      <w:pPr>
        <w:pStyle w:val="Pquestionheadingmc"/>
      </w:pPr>
      <w:r>
        <w:lastRenderedPageBreak/>
        <w:t>Question 10</w:t>
      </w:r>
      <w:r>
        <w:tab/>
        <w:t>[1.</w:t>
      </w:r>
      <w:r w:rsidR="004F36B1">
        <w:t>4</w:t>
      </w:r>
      <w:r>
        <w:t>]</w:t>
      </w:r>
    </w:p>
    <w:p w14:paraId="1A95660A" w14:textId="09B377B7" w:rsidR="00BB0C94" w:rsidRDefault="004B5908" w:rsidP="00A7146C">
      <w:pPr>
        <w:pStyle w:val="Pquestiontextmainstem"/>
        <w:keepNext/>
      </w:pPr>
      <w:r>
        <w:t xml:space="preserve">A </w:t>
      </w:r>
      <w:r w:rsidR="00BB0C94">
        <w:t>farmer ha</w:t>
      </w:r>
      <w:r w:rsidR="00FD4E0A">
        <w:t>s</w:t>
      </w:r>
      <w:r w:rsidR="00BB0C94">
        <w:t xml:space="preserve"> two children. Each child ha</w:t>
      </w:r>
      <w:r w:rsidR="00FD4E0A">
        <w:t>s</w:t>
      </w:r>
      <w:r w:rsidR="00BB0C94">
        <w:t xml:space="preserve"> two cats. Each cat ha</w:t>
      </w:r>
      <w:r w:rsidR="00FD4E0A">
        <w:t>s</w:t>
      </w:r>
      <w:r w:rsidR="00BB0C94">
        <w:t xml:space="preserve"> tw</w:t>
      </w:r>
      <w:r w:rsidR="00FD4E0A">
        <w:t>o kittens and each kitten kills</w:t>
      </w:r>
      <w:r w:rsidR="00BB0C94">
        <w:t xml:space="preserve"> two mice. The </w:t>
      </w:r>
      <w:r w:rsidR="00BB0C94" w:rsidRPr="00852334">
        <w:t>incorrect</w:t>
      </w:r>
      <w:r w:rsidR="00BB0C94">
        <w:t xml:space="preserve"> number of mice killed is:</w:t>
      </w:r>
    </w:p>
    <w:p w14:paraId="4F40CD3F" w14:textId="7D9C1A90" w:rsidR="00EF38CC" w:rsidRDefault="00BB0C94" w:rsidP="00A7146C">
      <w:pPr>
        <w:pStyle w:val="Pquestiontextmcqoptions"/>
        <w:keepNext/>
      </w:pPr>
      <w:r w:rsidRPr="00BB0C94">
        <w:rPr>
          <w:rStyle w:val="Cquestionpartlabelbold"/>
        </w:rPr>
        <w:t>A</w:t>
      </w:r>
      <w:r w:rsidRPr="00BB0C94">
        <w:rPr>
          <w:rStyle w:val="Cquestionpartlabelbold"/>
        </w:rPr>
        <w:tab/>
      </w:r>
      <w:r>
        <w:t>2</w:t>
      </w:r>
      <w:r w:rsidRPr="00FD4E0A">
        <w:rPr>
          <w:vertAlign w:val="superscript"/>
        </w:rPr>
        <w:t>4</w:t>
      </w:r>
      <w:r>
        <w:rPr>
          <w:rStyle w:val="Cquestionpartlabelbold"/>
        </w:rPr>
        <w:tab/>
      </w:r>
      <w:r>
        <w:rPr>
          <w:rStyle w:val="Cquestionpartlabelbold"/>
        </w:rPr>
        <w:tab/>
        <w:t>B</w:t>
      </w:r>
      <w:r w:rsidRPr="00BB0C94">
        <w:rPr>
          <w:rStyle w:val="Cquestionpartlabelbold"/>
        </w:rPr>
        <w:tab/>
      </w:r>
      <w:r>
        <w:t>16</w: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 w:rsidRPr="00BB0C94">
        <w:rPr>
          <w:rStyle w:val="Cquestionpartlabelbold"/>
        </w:rPr>
        <w:tab/>
      </w:r>
      <w:r>
        <w:t>2 + 2 + 2 + 2</w:t>
      </w:r>
      <w:r>
        <w:tab/>
      </w:r>
      <w:r w:rsidRPr="00BB0C94">
        <w:rPr>
          <w:rStyle w:val="Cquestionpartlabelbold"/>
        </w:rPr>
        <w:tab/>
        <w:t>D</w:t>
      </w:r>
      <w:r w:rsidRPr="00BB0C94">
        <w:rPr>
          <w:rStyle w:val="Cquestionpartlabelbold"/>
        </w:rPr>
        <w:tab/>
      </w:r>
      <w:r>
        <w:t>2</w:t>
      </w:r>
      <w:r w:rsidR="00FD4E0A" w:rsidRPr="00FD4E0A">
        <w:rPr>
          <w:vertAlign w:val="superscript"/>
        </w:rPr>
        <w:t>2</w:t>
      </w:r>
      <w:r>
        <w:t xml:space="preserve"> </w:t>
      </w:r>
      <w:r w:rsidR="00FD4E0A">
        <w:t>×</w:t>
      </w:r>
      <w:r>
        <w:t xml:space="preserve"> 2</w:t>
      </w:r>
      <w:r w:rsidR="00FD4E0A" w:rsidRPr="00FD4E0A">
        <w:rPr>
          <w:vertAlign w:val="superscript"/>
        </w:rPr>
        <w:t>2</w:t>
      </w:r>
      <w:r>
        <w:t xml:space="preserve">  </w:t>
      </w:r>
    </w:p>
    <w:p w14:paraId="184435D5" w14:textId="27286255" w:rsidR="001B433F" w:rsidRDefault="001B433F" w:rsidP="00A7146C">
      <w:pPr>
        <w:pStyle w:val="Psectionresults"/>
        <w:keepNext/>
      </w:pPr>
      <w:r>
        <w:t xml:space="preserve">Multiple-choice </w:t>
      </w:r>
      <w:r w:rsidR="00BB0C94">
        <w:t>results: ___ / 10</w:t>
      </w:r>
    </w:p>
    <w:p w14:paraId="0BD1FCA1" w14:textId="77777777" w:rsidR="001B433F" w:rsidRDefault="001B433F" w:rsidP="001B433F">
      <w:pPr>
        <w:pStyle w:val="Psectionheading"/>
      </w:pPr>
      <w:r>
        <w:t>Short answer section</w:t>
      </w:r>
    </w:p>
    <w:p w14:paraId="11D57493" w14:textId="46E7FB0C" w:rsidR="001B433F" w:rsidRDefault="001B433F" w:rsidP="00B80E6D">
      <w:pPr>
        <w:pStyle w:val="Pquestionheadingsx1stafterhead"/>
      </w:pPr>
      <w:r>
        <w:t xml:space="preserve">Question </w:t>
      </w:r>
      <w:r w:rsidR="004B5908">
        <w:t>11</w:t>
      </w:r>
      <w:r>
        <w:tab/>
      </w:r>
      <w:r w:rsidR="004B5908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4B5908">
        <w:t>1.1</w:t>
      </w:r>
      <w:r>
        <w:t>]</w:t>
      </w:r>
    </w:p>
    <w:p w14:paraId="2AB184B7" w14:textId="77777777" w:rsidR="004B5908" w:rsidRDefault="004B5908" w:rsidP="004B5908">
      <w:pPr>
        <w:pStyle w:val="Pquestiontextmainstem"/>
      </w:pPr>
      <w:r>
        <w:t>Write a negative or positive integer to describe the following situations.</w:t>
      </w:r>
    </w:p>
    <w:p w14:paraId="773D3632" w14:textId="5372B70E" w:rsidR="004B5908" w:rsidRDefault="004B5908" w:rsidP="009F103D">
      <w:pPr>
        <w:pStyle w:val="Pquestiontextpartsa"/>
      </w:pPr>
      <w:r w:rsidRPr="00454FCA">
        <w:rPr>
          <w:rStyle w:val="Cquestionpartlabelbold"/>
        </w:rPr>
        <w:t>(a)</w:t>
      </w:r>
      <w:r w:rsidR="00FD4E0A">
        <w:tab/>
      </w:r>
      <w:r>
        <w:t>Losing 4 marbles in a game. _______________</w:t>
      </w:r>
    </w:p>
    <w:p w14:paraId="44E5D4D6" w14:textId="669A3010" w:rsidR="001B433F" w:rsidRDefault="004B5908" w:rsidP="009F103D">
      <w:pPr>
        <w:pStyle w:val="Pquestiontextpartsa"/>
      </w:pPr>
      <w:r w:rsidRPr="00454FCA">
        <w:rPr>
          <w:rStyle w:val="Cquestionpartlabelbold"/>
        </w:rPr>
        <w:t>(b)</w:t>
      </w:r>
      <w:r w:rsidR="00FD4E0A">
        <w:tab/>
      </w:r>
      <w:r>
        <w:t>Diving to a depth of 6 m. _______________</w:t>
      </w:r>
    </w:p>
    <w:p w14:paraId="69B31249" w14:textId="63C01C09" w:rsidR="004B5908" w:rsidRDefault="004B5908" w:rsidP="009F103D">
      <w:pPr>
        <w:pStyle w:val="Pquestionheadingsx"/>
      </w:pPr>
      <w:r>
        <w:t>Question 12</w:t>
      </w:r>
      <w:r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1.1]</w:t>
      </w:r>
    </w:p>
    <w:p w14:paraId="4C2142AE" w14:textId="77777777" w:rsidR="004B5908" w:rsidRDefault="004B5908" w:rsidP="004B5908">
      <w:pPr>
        <w:pStyle w:val="Pquestiontextmainstem"/>
      </w:pPr>
      <w:r>
        <w:t>Arrange the following numbers in order from smallest to largest.</w:t>
      </w:r>
    </w:p>
    <w:p w14:paraId="15D1764E" w14:textId="3307DF69" w:rsidR="004B5908" w:rsidRDefault="004B5908" w:rsidP="004B5908">
      <w:pPr>
        <w:pStyle w:val="Pquestiontextmainstem"/>
      </w:pPr>
      <w:r>
        <w:t>5, -2, -5, 1, 0</w:t>
      </w:r>
    </w:p>
    <w:p w14:paraId="2473E8A0" w14:textId="77777777" w:rsidR="009F103D" w:rsidRDefault="009F103D" w:rsidP="004B5908">
      <w:pPr>
        <w:pStyle w:val="Pquestiontextmainstem"/>
      </w:pPr>
    </w:p>
    <w:p w14:paraId="0DB00EDB" w14:textId="77777777" w:rsidR="009F103D" w:rsidRDefault="009F103D" w:rsidP="004B5908">
      <w:pPr>
        <w:pStyle w:val="Pquestiontextmainstem"/>
      </w:pPr>
    </w:p>
    <w:p w14:paraId="61B51594" w14:textId="0875DC50" w:rsidR="004B5908" w:rsidRPr="009F103D" w:rsidRDefault="004B5908" w:rsidP="009F103D">
      <w:pPr>
        <w:pStyle w:val="Pquestionheadingsx"/>
      </w:pPr>
      <w:r w:rsidRPr="009F103D">
        <w:t>Question 13</w:t>
      </w:r>
      <w:r w:rsidRPr="009F103D">
        <w:tab/>
      </w:r>
      <w:r w:rsidRPr="00852334">
        <w:rPr>
          <w:rStyle w:val="Cmarkslabel"/>
        </w:rPr>
        <w:t>5 marks</w:t>
      </w:r>
      <w:r w:rsidRPr="009F103D">
        <w:tab/>
        <w:t>[1.</w:t>
      </w:r>
      <w:r w:rsidR="00943488">
        <w:t>4</w:t>
      </w:r>
      <w:r w:rsidRPr="009F103D">
        <w:t>]</w:t>
      </w:r>
    </w:p>
    <w:p w14:paraId="24455A2D" w14:textId="77777777" w:rsidR="004B5908" w:rsidRDefault="004B5908" w:rsidP="004B5908">
      <w:pPr>
        <w:pStyle w:val="Pquestiontextmainstem"/>
      </w:pPr>
      <w:r>
        <w:t>Evaluate:</w:t>
      </w:r>
    </w:p>
    <w:p w14:paraId="13A12673" w14:textId="67E56733" w:rsidR="004B5908" w:rsidRDefault="004B5908" w:rsidP="00454FCA">
      <w:pPr>
        <w:pStyle w:val="Pquestiontextpartsa"/>
      </w:pPr>
      <w:r w:rsidRPr="00454FCA">
        <w:rPr>
          <w:rStyle w:val="Cquestionpartlabelbold"/>
        </w:rPr>
        <w:t>(a)</w:t>
      </w:r>
      <w:r w:rsidR="00FD4E0A">
        <w:tab/>
      </w:r>
      <w:r>
        <w:t>-3 + (-5) + (-1)</w:t>
      </w:r>
    </w:p>
    <w:p w14:paraId="284CC2CD" w14:textId="77777777" w:rsidR="004B5908" w:rsidRDefault="004B5908" w:rsidP="004B5908">
      <w:pPr>
        <w:pStyle w:val="Pquestiontextmainstem"/>
      </w:pPr>
    </w:p>
    <w:p w14:paraId="23D9EEB8" w14:textId="77777777" w:rsidR="004B5908" w:rsidRDefault="004B5908" w:rsidP="004B5908">
      <w:pPr>
        <w:pStyle w:val="Pquestiontextmainstem"/>
      </w:pPr>
    </w:p>
    <w:p w14:paraId="7AA7BDD1" w14:textId="4894285A" w:rsidR="004B5908" w:rsidRDefault="004B5908" w:rsidP="00454FCA">
      <w:pPr>
        <w:pStyle w:val="Pquestiontextpartsa"/>
      </w:pPr>
      <w:r w:rsidRPr="00454FCA">
        <w:rPr>
          <w:rStyle w:val="Cquestionpartlabelbold"/>
        </w:rPr>
        <w:t>(b)</w:t>
      </w:r>
      <w:r w:rsidR="00FD4E0A">
        <w:tab/>
      </w:r>
      <w:r>
        <w:t xml:space="preserve">-6 × -3 </w:t>
      </w:r>
    </w:p>
    <w:p w14:paraId="1029E4E1" w14:textId="77777777" w:rsidR="004B5908" w:rsidRDefault="004B5908" w:rsidP="004B5908">
      <w:pPr>
        <w:pStyle w:val="Pquestiontextmainstem"/>
      </w:pPr>
    </w:p>
    <w:p w14:paraId="323E3939" w14:textId="77777777" w:rsidR="004B5908" w:rsidRDefault="004B5908" w:rsidP="004B5908">
      <w:pPr>
        <w:pStyle w:val="Pquestiontextmainstem"/>
      </w:pPr>
    </w:p>
    <w:p w14:paraId="1825FD00" w14:textId="20427AB7" w:rsidR="004B5908" w:rsidRDefault="004B5908" w:rsidP="00454FCA">
      <w:pPr>
        <w:pStyle w:val="Pquestiontextpartsa"/>
      </w:pPr>
      <w:r w:rsidRPr="00454FCA">
        <w:rPr>
          <w:rStyle w:val="Cquestionpartlabelbold"/>
        </w:rPr>
        <w:t>(c)</w:t>
      </w:r>
      <w:r w:rsidR="00FD4E0A">
        <w:tab/>
      </w:r>
      <w:r>
        <w:t>3</w:t>
      </w:r>
      <w:r w:rsidRPr="004B5908">
        <w:rPr>
          <w:vertAlign w:val="superscript"/>
        </w:rPr>
        <w:t>2</w:t>
      </w:r>
      <w:r>
        <w:t xml:space="preserve"> – </w:t>
      </w:r>
      <w:r w:rsidR="00A7146C">
        <w:t>2</w:t>
      </w:r>
      <w:r w:rsidRPr="004B5908">
        <w:rPr>
          <w:vertAlign w:val="superscript"/>
        </w:rPr>
        <w:t>2</w:t>
      </w:r>
      <w:r>
        <w:t xml:space="preserve"> + (-5)</w:t>
      </w:r>
      <w:r w:rsidRPr="004B5908">
        <w:rPr>
          <w:vertAlign w:val="superscript"/>
        </w:rPr>
        <w:t>2</w:t>
      </w:r>
      <w:r>
        <w:t xml:space="preserve"> </w:t>
      </w:r>
    </w:p>
    <w:p w14:paraId="0467B2CF" w14:textId="77777777" w:rsidR="004B5908" w:rsidRDefault="004B5908" w:rsidP="004B5908">
      <w:pPr>
        <w:pStyle w:val="Pquestiontextmainstem"/>
      </w:pPr>
    </w:p>
    <w:p w14:paraId="19435F75" w14:textId="77777777" w:rsidR="004B5908" w:rsidRDefault="004B5908" w:rsidP="004B5908">
      <w:pPr>
        <w:pStyle w:val="Pquestiontextmainstem"/>
      </w:pPr>
    </w:p>
    <w:p w14:paraId="2C91A515" w14:textId="77777777" w:rsidR="00943488" w:rsidRDefault="00943488" w:rsidP="004B5908">
      <w:pPr>
        <w:pStyle w:val="Pquestiontextmainstem"/>
      </w:pPr>
    </w:p>
    <w:p w14:paraId="7B09AD3F" w14:textId="0AC87C64" w:rsidR="004B5908" w:rsidRDefault="004B5908" w:rsidP="00454FCA">
      <w:pPr>
        <w:pStyle w:val="Pquestiontextpartsa"/>
      </w:pPr>
      <w:r w:rsidRPr="00454FCA">
        <w:rPr>
          <w:rStyle w:val="Cquestionpartlabelbold"/>
        </w:rPr>
        <w:t>(d)</w:t>
      </w:r>
      <w:r w:rsidR="00FD4E0A">
        <w:tab/>
      </w:r>
      <w:r>
        <w:t>28 ÷ -7</w:t>
      </w:r>
    </w:p>
    <w:p w14:paraId="36369B09" w14:textId="77777777" w:rsidR="009F103D" w:rsidRDefault="009F103D" w:rsidP="004B5908">
      <w:pPr>
        <w:pStyle w:val="Pquestiontextmainstem"/>
      </w:pPr>
    </w:p>
    <w:p w14:paraId="67E679F0" w14:textId="77777777" w:rsidR="009F103D" w:rsidRDefault="009F103D" w:rsidP="004B5908">
      <w:pPr>
        <w:pStyle w:val="Pquestiontextmainstem"/>
      </w:pPr>
    </w:p>
    <w:p w14:paraId="199702CC" w14:textId="0FE0EBF2" w:rsidR="004B5908" w:rsidRDefault="004B5908" w:rsidP="009F103D">
      <w:pPr>
        <w:pStyle w:val="Pquestionheadingsx"/>
      </w:pPr>
      <w:r>
        <w:t>Question 14</w:t>
      </w:r>
      <w:r>
        <w:tab/>
      </w:r>
      <w:r w:rsidR="00F44AB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641F40B3" w14:textId="77777777" w:rsidR="004B5908" w:rsidRDefault="004B5908" w:rsidP="004B5908">
      <w:pPr>
        <w:pStyle w:val="Pquestiontextmainstem"/>
      </w:pPr>
      <w:r>
        <w:t>The minimum temperatures recorded at Mt Hotham one week wer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8"/>
        <w:gridCol w:w="1209"/>
        <w:gridCol w:w="1208"/>
        <w:gridCol w:w="1365"/>
        <w:gridCol w:w="1228"/>
        <w:gridCol w:w="1163"/>
        <w:gridCol w:w="1221"/>
        <w:gridCol w:w="1188"/>
      </w:tblGrid>
      <w:tr w:rsidR="004B5908" w:rsidRPr="004B5908" w14:paraId="12334AD4" w14:textId="77777777" w:rsidTr="004B5908">
        <w:tc>
          <w:tcPr>
            <w:tcW w:w="1260" w:type="dxa"/>
          </w:tcPr>
          <w:p w14:paraId="1858809B" w14:textId="77777777" w:rsidR="004B5908" w:rsidRPr="004B5908" w:rsidRDefault="004B5908" w:rsidP="00617B54">
            <w:pPr>
              <w:pStyle w:val="Pquestiontextmainstem"/>
            </w:pPr>
            <w:r w:rsidRPr="004B5908">
              <w:t>Day</w:t>
            </w:r>
          </w:p>
        </w:tc>
        <w:tc>
          <w:tcPr>
            <w:tcW w:w="1260" w:type="dxa"/>
          </w:tcPr>
          <w:p w14:paraId="164A8251" w14:textId="77777777" w:rsidR="004B5908" w:rsidRPr="004B5908" w:rsidRDefault="004B5908" w:rsidP="00617B54">
            <w:pPr>
              <w:pStyle w:val="Pquestiontextmainstem"/>
            </w:pPr>
            <w:r w:rsidRPr="004B5908">
              <w:t>Monday</w:t>
            </w:r>
          </w:p>
        </w:tc>
        <w:tc>
          <w:tcPr>
            <w:tcW w:w="1260" w:type="dxa"/>
          </w:tcPr>
          <w:p w14:paraId="43762642" w14:textId="77777777" w:rsidR="004B5908" w:rsidRPr="004B5908" w:rsidRDefault="004B5908" w:rsidP="00617B54">
            <w:pPr>
              <w:pStyle w:val="Pquestiontextmainstem"/>
            </w:pPr>
            <w:r w:rsidRPr="004B5908">
              <w:t>Tuesday</w:t>
            </w:r>
          </w:p>
        </w:tc>
        <w:tc>
          <w:tcPr>
            <w:tcW w:w="1260" w:type="dxa"/>
          </w:tcPr>
          <w:p w14:paraId="26A67ABC" w14:textId="77777777" w:rsidR="004B5908" w:rsidRPr="004B5908" w:rsidRDefault="004B5908" w:rsidP="00617B54">
            <w:pPr>
              <w:pStyle w:val="Pquestiontextmainstem"/>
            </w:pPr>
            <w:r w:rsidRPr="004B5908">
              <w:t>Wednesday</w:t>
            </w:r>
          </w:p>
        </w:tc>
        <w:tc>
          <w:tcPr>
            <w:tcW w:w="1260" w:type="dxa"/>
          </w:tcPr>
          <w:p w14:paraId="5BBF4015" w14:textId="77777777" w:rsidR="004B5908" w:rsidRPr="004B5908" w:rsidRDefault="004B5908" w:rsidP="00617B54">
            <w:pPr>
              <w:pStyle w:val="Pquestiontextmainstem"/>
            </w:pPr>
            <w:r w:rsidRPr="004B5908">
              <w:t>Thursday</w:t>
            </w:r>
          </w:p>
        </w:tc>
        <w:tc>
          <w:tcPr>
            <w:tcW w:w="1260" w:type="dxa"/>
          </w:tcPr>
          <w:p w14:paraId="530A51E6" w14:textId="77777777" w:rsidR="004B5908" w:rsidRPr="004B5908" w:rsidRDefault="004B5908" w:rsidP="00617B54">
            <w:pPr>
              <w:pStyle w:val="Pquestiontextmainstem"/>
            </w:pPr>
            <w:r w:rsidRPr="004B5908">
              <w:t>Friday</w:t>
            </w:r>
          </w:p>
        </w:tc>
        <w:tc>
          <w:tcPr>
            <w:tcW w:w="1260" w:type="dxa"/>
          </w:tcPr>
          <w:p w14:paraId="4DF4D073" w14:textId="77777777" w:rsidR="004B5908" w:rsidRPr="004B5908" w:rsidRDefault="004B5908" w:rsidP="00617B54">
            <w:pPr>
              <w:pStyle w:val="Pquestiontextmainstem"/>
            </w:pPr>
            <w:r w:rsidRPr="004B5908">
              <w:t>Saturday</w:t>
            </w:r>
          </w:p>
        </w:tc>
        <w:tc>
          <w:tcPr>
            <w:tcW w:w="1260" w:type="dxa"/>
          </w:tcPr>
          <w:p w14:paraId="43EDBB32" w14:textId="77777777" w:rsidR="004B5908" w:rsidRPr="004B5908" w:rsidRDefault="004B5908" w:rsidP="00617B54">
            <w:pPr>
              <w:pStyle w:val="Pquestiontextmainstem"/>
            </w:pPr>
            <w:r w:rsidRPr="004B5908">
              <w:t>Sunday</w:t>
            </w:r>
          </w:p>
        </w:tc>
      </w:tr>
      <w:tr w:rsidR="004B5908" w:rsidRPr="004B5908" w14:paraId="7DEC6EAF" w14:textId="77777777" w:rsidTr="004B5908">
        <w:tc>
          <w:tcPr>
            <w:tcW w:w="1260" w:type="dxa"/>
          </w:tcPr>
          <w:p w14:paraId="54CA5C70" w14:textId="77777777" w:rsidR="004B5908" w:rsidRPr="004B5908" w:rsidRDefault="004B5908" w:rsidP="00617B54">
            <w:pPr>
              <w:pStyle w:val="Pquestiontextmainstem"/>
            </w:pPr>
            <w:r w:rsidRPr="004B5908">
              <w:t>Temperature</w:t>
            </w:r>
          </w:p>
        </w:tc>
        <w:tc>
          <w:tcPr>
            <w:tcW w:w="1260" w:type="dxa"/>
          </w:tcPr>
          <w:p w14:paraId="72492214" w14:textId="3E1BE251" w:rsidR="004B5908" w:rsidRPr="004B5908" w:rsidRDefault="004B5908" w:rsidP="00454FCA">
            <w:pPr>
              <w:pStyle w:val="Pquestiontextmainstem"/>
            </w:pPr>
            <w:r w:rsidRPr="004B5908">
              <w:t>5</w:t>
            </w:r>
            <w:r w:rsidR="00454FCA">
              <w:t> °C</w:t>
            </w:r>
          </w:p>
        </w:tc>
        <w:tc>
          <w:tcPr>
            <w:tcW w:w="1260" w:type="dxa"/>
          </w:tcPr>
          <w:p w14:paraId="7AAD60F5" w14:textId="1E245826" w:rsidR="004B5908" w:rsidRPr="004B5908" w:rsidRDefault="004B5908" w:rsidP="00454FCA">
            <w:pPr>
              <w:pStyle w:val="Pquestiontextmainstem"/>
            </w:pPr>
            <w:r w:rsidRPr="004B5908">
              <w:t>-2</w:t>
            </w:r>
            <w:r w:rsidR="00454FCA">
              <w:t> °C</w:t>
            </w:r>
          </w:p>
        </w:tc>
        <w:tc>
          <w:tcPr>
            <w:tcW w:w="1260" w:type="dxa"/>
          </w:tcPr>
          <w:p w14:paraId="686D9568" w14:textId="548FF5F4" w:rsidR="004B5908" w:rsidRPr="004B5908" w:rsidRDefault="004B5908" w:rsidP="00454FCA">
            <w:pPr>
              <w:pStyle w:val="Pquestiontextmainstem"/>
            </w:pPr>
            <w:r w:rsidRPr="004B5908">
              <w:t>-3</w:t>
            </w:r>
            <w:r w:rsidR="00454FCA">
              <w:t> °C</w:t>
            </w:r>
          </w:p>
        </w:tc>
        <w:tc>
          <w:tcPr>
            <w:tcW w:w="1260" w:type="dxa"/>
          </w:tcPr>
          <w:p w14:paraId="4F09A11B" w14:textId="4D603532" w:rsidR="004B5908" w:rsidRPr="004B5908" w:rsidRDefault="004B5908" w:rsidP="00454FCA">
            <w:pPr>
              <w:pStyle w:val="Pquestiontextmainstem"/>
            </w:pPr>
            <w:r w:rsidRPr="004B5908">
              <w:t>0</w:t>
            </w:r>
            <w:r w:rsidR="00454FCA">
              <w:t> °C</w:t>
            </w:r>
          </w:p>
        </w:tc>
        <w:tc>
          <w:tcPr>
            <w:tcW w:w="1260" w:type="dxa"/>
          </w:tcPr>
          <w:p w14:paraId="3F7658FB" w14:textId="48FD8F1B" w:rsidR="004B5908" w:rsidRPr="004B5908" w:rsidRDefault="004B5908" w:rsidP="00454FCA">
            <w:pPr>
              <w:pStyle w:val="Pquestiontextmainstem"/>
            </w:pPr>
            <w:r w:rsidRPr="004B5908">
              <w:t>2</w:t>
            </w:r>
            <w:r w:rsidR="00454FCA">
              <w:t> °C</w:t>
            </w:r>
          </w:p>
        </w:tc>
        <w:tc>
          <w:tcPr>
            <w:tcW w:w="1260" w:type="dxa"/>
          </w:tcPr>
          <w:p w14:paraId="3A407CA9" w14:textId="2345BD1E" w:rsidR="004B5908" w:rsidRPr="004B5908" w:rsidRDefault="004B5908" w:rsidP="00454FCA">
            <w:pPr>
              <w:pStyle w:val="Pquestiontextmainstem"/>
            </w:pPr>
            <w:r w:rsidRPr="004B5908">
              <w:t>1</w:t>
            </w:r>
            <w:r w:rsidR="00454FCA">
              <w:t> °C</w:t>
            </w:r>
          </w:p>
        </w:tc>
        <w:tc>
          <w:tcPr>
            <w:tcW w:w="1260" w:type="dxa"/>
          </w:tcPr>
          <w:p w14:paraId="56FB3350" w14:textId="3429C8D5" w:rsidR="004B5908" w:rsidRPr="004B5908" w:rsidRDefault="004B5908" w:rsidP="00454FCA">
            <w:pPr>
              <w:pStyle w:val="Pquestiontextmainstem"/>
            </w:pPr>
            <w:r w:rsidRPr="004B5908">
              <w:t>-1</w:t>
            </w:r>
            <w:r w:rsidR="00454FCA">
              <w:t> °C</w:t>
            </w:r>
          </w:p>
        </w:tc>
      </w:tr>
    </w:tbl>
    <w:p w14:paraId="58C1687F" w14:textId="77777777" w:rsidR="004B5908" w:rsidRDefault="004B5908" w:rsidP="004B5908">
      <w:pPr>
        <w:pStyle w:val="Pquestiontextmainstem"/>
      </w:pPr>
    </w:p>
    <w:p w14:paraId="0ED2A376" w14:textId="0DA870D7" w:rsidR="004B5908" w:rsidRDefault="004B5908" w:rsidP="00BC3142">
      <w:pPr>
        <w:pStyle w:val="Pquestiontextpartsa"/>
      </w:pPr>
      <w:r w:rsidRPr="00BC3142">
        <w:rPr>
          <w:rStyle w:val="Cquestionpartlabelbold"/>
        </w:rPr>
        <w:t>(a)</w:t>
      </w:r>
      <w:r w:rsidR="00FD4E0A">
        <w:tab/>
      </w:r>
      <w:r>
        <w:t>Which day had the lowest minimum temperature? _______________</w:t>
      </w:r>
    </w:p>
    <w:p w14:paraId="5BFD1063" w14:textId="77777777" w:rsidR="0051436D" w:rsidRDefault="0051436D" w:rsidP="00BC3142">
      <w:pPr>
        <w:pStyle w:val="Pquestiontextpartsa"/>
      </w:pPr>
    </w:p>
    <w:p w14:paraId="41D598BE" w14:textId="4B79DB74" w:rsidR="004B5908" w:rsidRDefault="004B5908" w:rsidP="00BC3142">
      <w:pPr>
        <w:pStyle w:val="Pquestiontextpartsa"/>
      </w:pPr>
      <w:r w:rsidRPr="00BC3142">
        <w:rPr>
          <w:rStyle w:val="Cquestionpartlabelbold"/>
        </w:rPr>
        <w:t>(b)</w:t>
      </w:r>
      <w:r w:rsidR="00FD4E0A">
        <w:tab/>
      </w:r>
      <w:r>
        <w:t>Which day recorded the highest minimum temperature? _______________</w:t>
      </w:r>
    </w:p>
    <w:p w14:paraId="51530B33" w14:textId="49CE8555" w:rsidR="004B5908" w:rsidRDefault="004B5908" w:rsidP="00BC3142">
      <w:pPr>
        <w:pStyle w:val="Pquestiontextpartsa"/>
      </w:pPr>
      <w:r w:rsidRPr="00BC3142">
        <w:rPr>
          <w:rStyle w:val="Cquestionpartlabelbold"/>
        </w:rPr>
        <w:t>(c)</w:t>
      </w:r>
      <w:r w:rsidR="00FD4E0A">
        <w:tab/>
      </w:r>
      <w:r>
        <w:t>Between which two days did the biggest change in temperature occur and what was it?</w:t>
      </w:r>
      <w:r w:rsidR="00BC3142">
        <w:br/>
      </w:r>
      <w:r>
        <w:t xml:space="preserve"> _______________</w:t>
      </w:r>
    </w:p>
    <w:p w14:paraId="2C6B4B5B" w14:textId="77777777" w:rsidR="00A7146C" w:rsidRDefault="00A7146C" w:rsidP="00BC3142">
      <w:pPr>
        <w:pStyle w:val="Pquestiontextpartsa"/>
      </w:pPr>
    </w:p>
    <w:p w14:paraId="5A3D14B3" w14:textId="7A1FC2F9" w:rsidR="004B5908" w:rsidRDefault="004B5908" w:rsidP="004B5908">
      <w:pPr>
        <w:pStyle w:val="Pquestionheadingsx1stafterhead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44AB5">
        <w:t>1.2</w:t>
      </w:r>
      <w:r>
        <w:t>]</w:t>
      </w:r>
    </w:p>
    <w:p w14:paraId="6239D678" w14:textId="047AB487" w:rsidR="004B5908" w:rsidRDefault="009F103D" w:rsidP="004B5908">
      <w:pPr>
        <w:pStyle w:val="Pquestiontextmainstem"/>
      </w:pPr>
      <w:r w:rsidRPr="009F103D">
        <w:t xml:space="preserve">A sports store is selling hockey sticks at below ‘cost price’ (the price that the store bought them for). </w:t>
      </w:r>
      <w:r w:rsidR="00245FBC">
        <w:t>The</w:t>
      </w:r>
      <w:r w:rsidRPr="009F103D">
        <w:t xml:space="preserve"> </w:t>
      </w:r>
      <w:r>
        <w:t>hockey sticks were bought for $8</w:t>
      </w:r>
      <w:r w:rsidRPr="009F103D">
        <w:t>0 and sold for $60 in the sale.</w:t>
      </w:r>
    </w:p>
    <w:p w14:paraId="744FF8F5" w14:textId="798BC787" w:rsidR="004B5908" w:rsidRDefault="004B5908" w:rsidP="004B5908">
      <w:pPr>
        <w:pStyle w:val="Pquestiontextmainstem"/>
      </w:pPr>
      <w:r>
        <w:t xml:space="preserve">Find the loss made when 4 </w:t>
      </w:r>
      <w:r w:rsidR="00245FBC">
        <w:t>hockey sticks a</w:t>
      </w:r>
      <w:r>
        <w:t>re sold in the sale.</w:t>
      </w:r>
    </w:p>
    <w:p w14:paraId="2F87B169" w14:textId="77777777" w:rsidR="009F103D" w:rsidRDefault="009F103D" w:rsidP="004B5908">
      <w:pPr>
        <w:pStyle w:val="Pquestiontextmainstem"/>
      </w:pPr>
    </w:p>
    <w:p w14:paraId="03ADD2CE" w14:textId="77777777" w:rsidR="009F103D" w:rsidRDefault="009F103D" w:rsidP="004B5908">
      <w:pPr>
        <w:pStyle w:val="Pquestiontextmainstem"/>
      </w:pPr>
    </w:p>
    <w:p w14:paraId="3EC33D85" w14:textId="66816935" w:rsidR="004B5908" w:rsidRDefault="004B5908" w:rsidP="009F103D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44AB5">
        <w:t>1.2</w:t>
      </w:r>
      <w:r>
        <w:t>]</w:t>
      </w:r>
    </w:p>
    <w:p w14:paraId="631BF593" w14:textId="418327A2" w:rsidR="004B5908" w:rsidRDefault="004B5908" w:rsidP="004B5908">
      <w:pPr>
        <w:pStyle w:val="Pquestiontextmainstem"/>
      </w:pPr>
      <w:r>
        <w:t xml:space="preserve">A </w:t>
      </w:r>
      <w:r w:rsidR="009F103D">
        <w:t>six-sided di</w:t>
      </w:r>
      <w:r>
        <w:t xml:space="preserve">e has the letters A, B, C, D, E and F on </w:t>
      </w:r>
      <w:r w:rsidR="009F103D">
        <w:t>its</w:t>
      </w:r>
      <w:r>
        <w:t xml:space="preserve"> face</w:t>
      </w:r>
      <w:r w:rsidR="009F103D">
        <w:t>s</w:t>
      </w:r>
      <w:r>
        <w:t xml:space="preserve">. A is worth 2 points, B is worth -3 points, C is </w:t>
      </w:r>
      <w:r w:rsidR="00245FBC">
        <w:t xml:space="preserve">worth </w:t>
      </w:r>
      <w:r>
        <w:t xml:space="preserve">4 points, D is </w:t>
      </w:r>
      <w:r w:rsidR="00245FBC">
        <w:t xml:space="preserve">worth </w:t>
      </w:r>
      <w:r>
        <w:t xml:space="preserve">-6 points, E is </w:t>
      </w:r>
      <w:r w:rsidR="00245FBC">
        <w:t xml:space="preserve">worth </w:t>
      </w:r>
      <w:r>
        <w:t xml:space="preserve">3 points and F is </w:t>
      </w:r>
      <w:r w:rsidR="00245FBC">
        <w:t xml:space="preserve">worth </w:t>
      </w:r>
      <w:r>
        <w:t>-1 point. Find the</w:t>
      </w:r>
      <w:r w:rsidR="009F103D">
        <w:t xml:space="preserve"> </w:t>
      </w:r>
      <w:r w:rsidR="00943488">
        <w:t>total score</w:t>
      </w:r>
      <w:r w:rsidR="009F103D">
        <w:t xml:space="preserve"> for the following rolls: </w:t>
      </w:r>
      <w:r>
        <w:t>B, E, E, F</w:t>
      </w:r>
      <w:r w:rsidR="009F103D">
        <w:t>.</w:t>
      </w:r>
    </w:p>
    <w:p w14:paraId="2836D721" w14:textId="77777777" w:rsidR="009F103D" w:rsidRDefault="009F103D" w:rsidP="004B5908">
      <w:pPr>
        <w:pStyle w:val="Pquestiontextmainstem"/>
      </w:pPr>
    </w:p>
    <w:p w14:paraId="0BFF96AB" w14:textId="77777777" w:rsidR="009F103D" w:rsidRDefault="009F103D" w:rsidP="004B5908">
      <w:pPr>
        <w:pStyle w:val="Pquestiontextmainstem"/>
      </w:pPr>
    </w:p>
    <w:p w14:paraId="66E1D4D4" w14:textId="0DADF8DD" w:rsidR="004B5908" w:rsidRDefault="004B5908" w:rsidP="00BC3142">
      <w:pPr>
        <w:pStyle w:val="Pquestionheadingsx"/>
      </w:pPr>
      <w:r>
        <w:t>Question 17</w:t>
      </w:r>
      <w:r>
        <w:tab/>
      </w:r>
      <w:r w:rsidRPr="00BC3142">
        <w:rPr>
          <w:rStyle w:val="Cmarkslabel"/>
        </w:rPr>
        <w:t>2 marks</w:t>
      </w:r>
      <w:r>
        <w:tab/>
        <w:t>[1.3]</w:t>
      </w:r>
    </w:p>
    <w:p w14:paraId="00AEAD59" w14:textId="6D094A3D" w:rsidR="004B5908" w:rsidRDefault="004B5908" w:rsidP="004B5908">
      <w:pPr>
        <w:pStyle w:val="Pquestiontextmainstem"/>
      </w:pPr>
      <w:r w:rsidRPr="004B5908">
        <w:t>A grou</w:t>
      </w:r>
      <w:r w:rsidR="009F103D">
        <w:t xml:space="preserve">p of 3 people loses $1230 buying </w:t>
      </w:r>
      <w:r w:rsidRPr="004B5908">
        <w:t>ticket</w:t>
      </w:r>
      <w:r w:rsidR="009F103D">
        <w:t>s</w:t>
      </w:r>
      <w:r w:rsidRPr="004B5908">
        <w:t xml:space="preserve"> in </w:t>
      </w:r>
      <w:r w:rsidR="009F103D">
        <w:t>a</w:t>
      </w:r>
      <w:r w:rsidRPr="004B5908">
        <w:t xml:space="preserve"> lottery. </w:t>
      </w:r>
      <w:r w:rsidR="000F0A06">
        <w:t>Write</w:t>
      </w:r>
      <w:r w:rsidRPr="004B5908">
        <w:t xml:space="preserve"> each person’s share of the loss as an integer.</w:t>
      </w:r>
    </w:p>
    <w:p w14:paraId="3C220347" w14:textId="77777777" w:rsidR="009F103D" w:rsidRDefault="009F103D" w:rsidP="004B5908">
      <w:pPr>
        <w:pStyle w:val="Pquestiontextmainstem"/>
      </w:pPr>
    </w:p>
    <w:p w14:paraId="7FE47D7A" w14:textId="77777777" w:rsidR="009F103D" w:rsidRDefault="009F103D" w:rsidP="004B5908">
      <w:pPr>
        <w:pStyle w:val="Pquestiontextmainstem"/>
      </w:pPr>
    </w:p>
    <w:p w14:paraId="64150284" w14:textId="6630EB42" w:rsidR="004B5908" w:rsidRDefault="004B5908" w:rsidP="00665AB0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150E69BB" w14:textId="44125D5C" w:rsidR="004B5908" w:rsidRDefault="004B5908" w:rsidP="004B5908">
      <w:pPr>
        <w:pStyle w:val="Pquestiontextmainstem"/>
      </w:pPr>
      <w:r w:rsidRPr="004B5908">
        <w:t xml:space="preserve">A company made a loss for the year of $1 680 000. </w:t>
      </w:r>
      <w:r w:rsidR="00665AB0">
        <w:t>Write</w:t>
      </w:r>
      <w:r w:rsidRPr="004B5908">
        <w:t xml:space="preserve"> the amount that the company lost each month as a directed number.</w:t>
      </w:r>
    </w:p>
    <w:p w14:paraId="0F947DA6" w14:textId="77777777" w:rsidR="00665AB0" w:rsidRDefault="00665AB0" w:rsidP="004B5908">
      <w:pPr>
        <w:pStyle w:val="Pquestiontextmainstem"/>
      </w:pPr>
    </w:p>
    <w:p w14:paraId="4EA4FA02" w14:textId="77777777" w:rsidR="00665AB0" w:rsidRDefault="00665AB0" w:rsidP="004B5908">
      <w:pPr>
        <w:pStyle w:val="Pquestiontextmainstem"/>
      </w:pPr>
    </w:p>
    <w:p w14:paraId="0A7D6DED" w14:textId="66D28543" w:rsidR="004B5908" w:rsidRDefault="004B5908" w:rsidP="00665AB0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08EEE449" w14:textId="4A05775F" w:rsidR="004B5908" w:rsidRDefault="00665AB0" w:rsidP="004B5908">
      <w:pPr>
        <w:pStyle w:val="Pquestiontextmainstem"/>
      </w:pPr>
      <w:r w:rsidRPr="00665AB0">
        <w:t>The temperat</w:t>
      </w:r>
      <w:r>
        <w:t>ure inside a freezer fell from 9</w:t>
      </w:r>
      <w:r w:rsidR="00454FCA">
        <w:t> °C</w:t>
      </w:r>
      <w:r w:rsidRPr="00665AB0">
        <w:t xml:space="preserve"> at 6 pm to -</w:t>
      </w:r>
      <w:r>
        <w:t>3</w:t>
      </w:r>
      <w:r w:rsidR="00454FCA">
        <w:t> °C</w:t>
      </w:r>
      <w:r w:rsidRPr="00665AB0">
        <w:t xml:space="preserve"> at </w:t>
      </w:r>
      <w:r>
        <w:t>midnight</w:t>
      </w:r>
      <w:r w:rsidRPr="00665AB0">
        <w:t>. Find the average change in temperature per hour by dividing the overall temperature change by the number of hours.</w:t>
      </w:r>
    </w:p>
    <w:p w14:paraId="2A17FB1D" w14:textId="77777777" w:rsidR="00665AB0" w:rsidRDefault="00665AB0" w:rsidP="004B5908">
      <w:pPr>
        <w:pStyle w:val="Pquestiontextmainstem"/>
      </w:pPr>
    </w:p>
    <w:p w14:paraId="75095FF3" w14:textId="77777777" w:rsidR="00665AB0" w:rsidRDefault="00665AB0" w:rsidP="004B5908">
      <w:pPr>
        <w:pStyle w:val="Pquestiontextmainstem"/>
      </w:pPr>
    </w:p>
    <w:p w14:paraId="7056A089" w14:textId="354F5A92" w:rsidR="004B5908" w:rsidRDefault="004B5908" w:rsidP="00665AB0">
      <w:pPr>
        <w:pStyle w:val="Pquestionheadingsx"/>
      </w:pPr>
      <w:r>
        <w:t>Question 20</w:t>
      </w:r>
      <w:r>
        <w:tab/>
      </w:r>
      <w:r w:rsidRPr="0085233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14018316" w14:textId="77777777" w:rsidR="004B5908" w:rsidRDefault="004B5908" w:rsidP="004B5908">
      <w:pPr>
        <w:pStyle w:val="Pquestiontextmainstem"/>
      </w:pPr>
      <w:r>
        <w:t>Evaluate the following.</w:t>
      </w:r>
    </w:p>
    <w:p w14:paraId="73DA21D1" w14:textId="77777777" w:rsidR="00A7146C" w:rsidRDefault="004B5908" w:rsidP="00A7146C">
      <w:pPr>
        <w:pStyle w:val="Pquestiontextpartsa"/>
      </w:pPr>
      <w:r w:rsidRPr="00A7146C">
        <w:rPr>
          <w:rStyle w:val="Cquestionpartlabelbold"/>
        </w:rPr>
        <w:t>(a)</w:t>
      </w:r>
      <w:r w:rsidR="00FD4E0A">
        <w:tab/>
      </w:r>
      <w:r>
        <w:t xml:space="preserve">(12 – 4) </w:t>
      </w:r>
      <w:r w:rsidR="00665AB0">
        <w:t>×</w:t>
      </w:r>
      <w:r>
        <w:t xml:space="preserve"> (-2 + 3)</w:t>
      </w:r>
      <w:r w:rsidR="00A7146C">
        <w:tab/>
      </w:r>
      <w:r w:rsidR="00A7146C">
        <w:tab/>
      </w:r>
      <w:r w:rsidR="00A7146C">
        <w:tab/>
      </w:r>
      <w:r w:rsidR="00A7146C" w:rsidRPr="00A7146C">
        <w:rPr>
          <w:rStyle w:val="Cquestionpartlabelbold"/>
        </w:rPr>
        <w:t>(b)</w:t>
      </w:r>
      <w:r w:rsidR="00A7146C">
        <w:tab/>
        <w:t>-5 × -2 – (-12 ÷ -4) + (-6)</w:t>
      </w:r>
    </w:p>
    <w:p w14:paraId="190E9772" w14:textId="1FCC18A4" w:rsidR="004B5908" w:rsidRDefault="004B5908" w:rsidP="0079068F">
      <w:pPr>
        <w:pStyle w:val="Pquestiontextpartsa"/>
      </w:pPr>
    </w:p>
    <w:p w14:paraId="5FD4A995" w14:textId="77777777" w:rsidR="004B5908" w:rsidRDefault="004B5908" w:rsidP="004B5908">
      <w:pPr>
        <w:pStyle w:val="Pquestiontextmainstem"/>
      </w:pPr>
    </w:p>
    <w:p w14:paraId="7C7AA9AB" w14:textId="77777777" w:rsidR="004B5908" w:rsidRDefault="004B5908" w:rsidP="004B5908">
      <w:pPr>
        <w:pStyle w:val="Pquestiontextmainstem"/>
      </w:pPr>
    </w:p>
    <w:p w14:paraId="7B9A9D5B" w14:textId="33FF1718" w:rsidR="004B5908" w:rsidRDefault="00665AB0" w:rsidP="00665AB0">
      <w:pPr>
        <w:pStyle w:val="Pquestionheadingsx"/>
      </w:pPr>
      <w:r>
        <w:lastRenderedPageBreak/>
        <w:t>Question 2</w:t>
      </w:r>
      <w:r w:rsidR="004B5908">
        <w:t>1</w:t>
      </w:r>
      <w:r w:rsidR="004B5908">
        <w:tab/>
      </w:r>
      <w:r>
        <w:rPr>
          <w:rStyle w:val="Cmarkslabel"/>
        </w:rPr>
        <w:t>3</w:t>
      </w:r>
      <w:r w:rsidR="004B5908" w:rsidRPr="001B433F">
        <w:rPr>
          <w:rStyle w:val="Cmarkslabel"/>
        </w:rPr>
        <w:t xml:space="preserve"> marks</w:t>
      </w:r>
      <w:r>
        <w:tab/>
        <w:t>[1.4</w:t>
      </w:r>
      <w:r w:rsidR="004B5908">
        <w:t>]</w:t>
      </w:r>
    </w:p>
    <w:p w14:paraId="7593A943" w14:textId="2097FF55" w:rsidR="004B5908" w:rsidRDefault="00F44AB5" w:rsidP="004B5908">
      <w:pPr>
        <w:pStyle w:val="Pquestiontextmainstem"/>
      </w:pPr>
      <w:r w:rsidRPr="00F44AB5">
        <w:t xml:space="preserve">A company made a loss of $5 million per month for 4 months and then made a profit of $4 million per month for 7 months. What was the company’s </w:t>
      </w:r>
      <w:r w:rsidR="000B498A">
        <w:t xml:space="preserve">final </w:t>
      </w:r>
      <w:r w:rsidRPr="00F44AB5">
        <w:t xml:space="preserve">result for the </w:t>
      </w:r>
      <w:r w:rsidR="000B498A">
        <w:t xml:space="preserve">end of the </w:t>
      </w:r>
      <w:r w:rsidRPr="00F44AB5">
        <w:t>year?</w:t>
      </w:r>
    </w:p>
    <w:p w14:paraId="5C25B461" w14:textId="77777777" w:rsidR="0079068F" w:rsidRDefault="0079068F" w:rsidP="004B5908">
      <w:pPr>
        <w:pStyle w:val="Pquestiontextmainstem"/>
      </w:pPr>
    </w:p>
    <w:p w14:paraId="2D85E413" w14:textId="77777777" w:rsidR="0079068F" w:rsidRDefault="0079068F" w:rsidP="004B5908">
      <w:pPr>
        <w:pStyle w:val="Pquestiontextmainstem"/>
      </w:pPr>
    </w:p>
    <w:p w14:paraId="46F398CC" w14:textId="6E6E8624" w:rsidR="004B5908" w:rsidRDefault="004B5908" w:rsidP="004B5908">
      <w:pPr>
        <w:pStyle w:val="Pquestionheadingsx1stafterhead"/>
      </w:pPr>
      <w:r>
        <w:t xml:space="preserve">Question </w:t>
      </w:r>
      <w:r w:rsidR="0079068F">
        <w:t>22</w:t>
      </w:r>
      <w:r>
        <w:tab/>
      </w:r>
      <w:r w:rsidR="0079068F" w:rsidRPr="0085233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79068F">
        <w:tab/>
        <w:t>[1.5</w:t>
      </w:r>
      <w:r>
        <w:t>]</w:t>
      </w:r>
    </w:p>
    <w:p w14:paraId="264E9CDF" w14:textId="77777777" w:rsidR="00F44AB5" w:rsidRDefault="00F44AB5" w:rsidP="00F44AB5">
      <w:pPr>
        <w:pStyle w:val="Pquestiontextmainstem"/>
      </w:pPr>
      <w:r>
        <w:t>Evaluate the following.</w:t>
      </w:r>
    </w:p>
    <w:p w14:paraId="1699F730" w14:textId="77777777" w:rsidR="0079068F" w:rsidRDefault="00F44AB5" w:rsidP="0079068F">
      <w:pPr>
        <w:pStyle w:val="Pquestiontextpartsa"/>
      </w:pPr>
      <w:r w:rsidRPr="0051436D">
        <w:rPr>
          <w:rStyle w:val="Cquestionpartlabelbold"/>
        </w:rPr>
        <w:t>(a)</w:t>
      </w:r>
      <w:r w:rsidR="00FD4E0A">
        <w:tab/>
      </w:r>
      <w:r>
        <w:t>(-4)</w:t>
      </w:r>
      <w:r w:rsidRPr="00FD4E0A">
        <w:rPr>
          <w:vertAlign w:val="superscript"/>
        </w:rPr>
        <w:t>2</w:t>
      </w:r>
      <w:r>
        <w:t xml:space="preserve"> </w:t>
      </w:r>
      <w:r w:rsidR="00FD4E0A">
        <w:t>×</w:t>
      </w:r>
      <w:r>
        <w:t xml:space="preserve"> (1)</w:t>
      </w:r>
      <w:r w:rsidRPr="0079068F">
        <w:rPr>
          <w:vertAlign w:val="superscript"/>
        </w:rPr>
        <w:t>3</w:t>
      </w:r>
    </w:p>
    <w:p w14:paraId="185D273C" w14:textId="77777777" w:rsidR="0079068F" w:rsidRDefault="0079068F" w:rsidP="00F44AB5">
      <w:pPr>
        <w:pStyle w:val="Pquestiontextmainstem"/>
      </w:pPr>
    </w:p>
    <w:p w14:paraId="48B6E6EA" w14:textId="77777777" w:rsidR="0079068F" w:rsidRDefault="0079068F" w:rsidP="00F44AB5">
      <w:pPr>
        <w:pStyle w:val="Pquestiontextmainstem"/>
      </w:pPr>
    </w:p>
    <w:p w14:paraId="0A39B290" w14:textId="7935C43E" w:rsidR="004B5908" w:rsidRDefault="0079068F" w:rsidP="0079068F">
      <w:pPr>
        <w:pStyle w:val="Pquestiontextpartsa"/>
      </w:pPr>
      <w:r w:rsidRPr="0051436D">
        <w:rPr>
          <w:rStyle w:val="Cquestionpartlabelbold"/>
        </w:rPr>
        <w:t>(b)</w:t>
      </w:r>
      <w:r>
        <w:tab/>
      </w:r>
      <w:r w:rsidR="00F44AB5">
        <w:t>(3</w:t>
      </w:r>
      <w:r w:rsidR="00F44AB5" w:rsidRPr="0079068F">
        <w:rPr>
          <w:vertAlign w:val="superscript"/>
        </w:rPr>
        <w:t>3</w:t>
      </w:r>
      <w:r w:rsidR="00F44AB5">
        <w:t xml:space="preserve"> </w:t>
      </w:r>
      <w:r w:rsidR="00FD4E0A">
        <w:t>×</w:t>
      </w:r>
      <w:r w:rsidR="00F44AB5">
        <w:t xml:space="preserve"> 2</w:t>
      </w:r>
      <w:r w:rsidR="00F44AB5" w:rsidRPr="0079068F">
        <w:rPr>
          <w:vertAlign w:val="superscript"/>
        </w:rPr>
        <w:t>4</w:t>
      </w:r>
      <w:r w:rsidR="00F44AB5">
        <w:t>) ÷ (2</w:t>
      </w:r>
      <w:r w:rsidR="00F44AB5" w:rsidRPr="0079068F">
        <w:rPr>
          <w:vertAlign w:val="superscript"/>
        </w:rPr>
        <w:t>2</w:t>
      </w:r>
      <w:r w:rsidR="00F44AB5">
        <w:t xml:space="preserve"> </w:t>
      </w:r>
      <w:r w:rsidR="00FD4E0A">
        <w:t>×</w:t>
      </w:r>
      <w:r w:rsidR="00F44AB5">
        <w:t xml:space="preserve"> 3</w:t>
      </w:r>
      <w:r w:rsidR="00F44AB5" w:rsidRPr="0079068F">
        <w:rPr>
          <w:vertAlign w:val="superscript"/>
        </w:rPr>
        <w:t>3</w:t>
      </w:r>
      <w:r w:rsidR="00F44AB5">
        <w:t>)</w:t>
      </w:r>
    </w:p>
    <w:p w14:paraId="2BC568BD" w14:textId="77777777" w:rsidR="0079068F" w:rsidRDefault="0079068F" w:rsidP="00F44AB5">
      <w:pPr>
        <w:pStyle w:val="Pquestiontextmainstem"/>
      </w:pPr>
    </w:p>
    <w:p w14:paraId="4F4FEA4F" w14:textId="77777777" w:rsidR="0079068F" w:rsidRDefault="0079068F" w:rsidP="00F44AB5">
      <w:pPr>
        <w:pStyle w:val="Pquestiontextmainstem"/>
      </w:pPr>
    </w:p>
    <w:p w14:paraId="7C105658" w14:textId="6F7FF0AF" w:rsidR="004B5908" w:rsidRDefault="004B5908" w:rsidP="004B5908">
      <w:pPr>
        <w:pStyle w:val="Pquestionheadingsx1stafterhead"/>
      </w:pPr>
      <w:r>
        <w:t xml:space="preserve">Question </w:t>
      </w:r>
      <w:r w:rsidR="0079068F">
        <w:t>23</w:t>
      </w:r>
      <w:r>
        <w:tab/>
      </w:r>
      <w:r w:rsidR="0079068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79068F">
        <w:tab/>
        <w:t>[1.5</w:t>
      </w:r>
      <w:r>
        <w:t>]</w:t>
      </w:r>
    </w:p>
    <w:p w14:paraId="156A3EA5" w14:textId="679EDE5D" w:rsidR="00F44AB5" w:rsidRDefault="00F44AB5" w:rsidP="00F44AB5">
      <w:pPr>
        <w:pStyle w:val="Pquestiontextmainstem"/>
      </w:pPr>
      <w:r>
        <w:t>Evaluate</w:t>
      </w:r>
      <w:r w:rsidR="0079068F">
        <w:t xml:space="preserve"> the following.</w:t>
      </w:r>
    </w:p>
    <w:p w14:paraId="19CD5EE3" w14:textId="23123EB3" w:rsidR="004B5908" w:rsidRPr="00852334" w:rsidRDefault="00F44AB5" w:rsidP="00943488">
      <w:pPr>
        <w:pStyle w:val="Pquestiontextpartsa"/>
      </w:pPr>
      <w:r w:rsidRPr="0051436D">
        <w:rPr>
          <w:rStyle w:val="Cquestionpartlabelbold"/>
        </w:rPr>
        <w:t>(a)</w:t>
      </w:r>
      <w:r w:rsidR="00943488">
        <w:rPr>
          <w:rStyle w:val="Cquestionpartlabelbold"/>
        </w:rPr>
        <w:tab/>
      </w:r>
      <w:r w:rsidR="00943488" w:rsidRPr="00943488">
        <w:rPr>
          <w:position w:val="-24"/>
        </w:rPr>
        <w:object w:dxaOrig="639" w:dyaOrig="660" w14:anchorId="5573FCA7">
          <v:shape id="_x0000_i1027" type="#_x0000_t75" style="width:32.25pt;height:33.3pt" o:ole="">
            <v:imagedata r:id="rId13" o:title=""/>
          </v:shape>
          <o:OLEObject Type="Embed" ProgID="Equation.DSMT4" ShapeID="_x0000_i1027" DrawAspect="Content" ObjectID="_1540561060" r:id="rId14"/>
        </w:object>
      </w:r>
    </w:p>
    <w:p w14:paraId="1A414AFC" w14:textId="77777777" w:rsidR="0079068F" w:rsidRDefault="0079068F" w:rsidP="00F44AB5">
      <w:pPr>
        <w:pStyle w:val="Pquestiontextmainstem"/>
      </w:pPr>
    </w:p>
    <w:p w14:paraId="074AEA99" w14:textId="0DFC16D9" w:rsidR="00F44AB5" w:rsidRPr="00852334" w:rsidRDefault="00F44AB5" w:rsidP="00943488">
      <w:pPr>
        <w:pStyle w:val="Pquestiontextpartsa"/>
      </w:pPr>
      <w:r w:rsidRPr="0051436D">
        <w:rPr>
          <w:rStyle w:val="Cquestionpartlabelbold"/>
        </w:rPr>
        <w:t>(b)</w:t>
      </w:r>
      <w:r w:rsidR="00943488">
        <w:rPr>
          <w:rStyle w:val="Cquestionpartlabelbold"/>
        </w:rPr>
        <w:tab/>
      </w:r>
      <w:r w:rsidR="00943488" w:rsidRPr="00943488">
        <w:rPr>
          <w:position w:val="-24"/>
        </w:rPr>
        <w:object w:dxaOrig="800" w:dyaOrig="660" w14:anchorId="1E634CDF">
          <v:shape id="_x0000_i1028" type="#_x0000_t75" style="width:39.75pt;height:33.3pt" o:ole="">
            <v:imagedata r:id="rId15" o:title=""/>
          </v:shape>
          <o:OLEObject Type="Embed" ProgID="Equation.DSMT4" ShapeID="_x0000_i1028" DrawAspect="Content" ObjectID="_1540561061" r:id="rId16"/>
        </w:object>
      </w:r>
    </w:p>
    <w:p w14:paraId="55E65E1E" w14:textId="77777777" w:rsidR="0079068F" w:rsidRDefault="0079068F" w:rsidP="00F44AB5">
      <w:pPr>
        <w:pStyle w:val="Pquestiontextmainstem"/>
      </w:pPr>
    </w:p>
    <w:p w14:paraId="422CD2B1" w14:textId="77777777" w:rsidR="0079068F" w:rsidRDefault="0079068F" w:rsidP="0079068F">
      <w:pPr>
        <w:pStyle w:val="Pquestiontextmainstem"/>
      </w:pPr>
    </w:p>
    <w:p w14:paraId="4C9BB35B" w14:textId="77777777" w:rsidR="0079068F" w:rsidRDefault="0079068F" w:rsidP="0079068F">
      <w:pPr>
        <w:pStyle w:val="Pquestionheadingsx"/>
      </w:pPr>
      <w:r>
        <w:t>Question 2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0C3C88D9" w14:textId="77777777" w:rsidR="0079068F" w:rsidRDefault="0079068F" w:rsidP="0079068F">
      <w:pPr>
        <w:pStyle w:val="Pquestiontextmainstem"/>
      </w:pPr>
      <w:r>
        <w:t>Evaluate the following.</w:t>
      </w:r>
    </w:p>
    <w:p w14:paraId="095A97B2" w14:textId="6A627B53" w:rsidR="0079068F" w:rsidRDefault="0079068F" w:rsidP="0079068F">
      <w:pPr>
        <w:pStyle w:val="Pquestiontextmainstem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>
        <w:t>6</w:t>
      </w:r>
      <w:r w:rsidRPr="00E14832">
        <w:rPr>
          <w:vertAlign w:val="superscript"/>
        </w:rPr>
        <w:t>0</w:t>
      </w:r>
      <w:r>
        <w:tab/>
      </w:r>
    </w:p>
    <w:p w14:paraId="737A373E" w14:textId="77777777" w:rsidR="0079068F" w:rsidRDefault="0079068F" w:rsidP="0079068F">
      <w:pPr>
        <w:pStyle w:val="Pquestiontextmainstem"/>
      </w:pPr>
    </w:p>
    <w:p w14:paraId="32A62C7A" w14:textId="77777777" w:rsidR="0079068F" w:rsidRDefault="0079068F" w:rsidP="0079068F">
      <w:pPr>
        <w:pStyle w:val="Pquestiontextmainstem"/>
      </w:pPr>
    </w:p>
    <w:p w14:paraId="2C050DFA" w14:textId="38764196" w:rsidR="0079068F" w:rsidRDefault="0079068F" w:rsidP="0079068F">
      <w:pPr>
        <w:pStyle w:val="Pquestiontextmainstem"/>
        <w:rPr>
          <w:vertAlign w:val="superscript"/>
        </w:rPr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>
        <w:t>(2</w:t>
      </w:r>
      <w:r w:rsidRPr="0051436D">
        <w:rPr>
          <w:vertAlign w:val="superscript"/>
        </w:rPr>
        <w:t>3</w:t>
      </w:r>
      <w:r>
        <w:t>)</w:t>
      </w:r>
      <w:r w:rsidRPr="00E14832">
        <w:rPr>
          <w:vertAlign w:val="superscript"/>
        </w:rPr>
        <w:t>2</w:t>
      </w:r>
    </w:p>
    <w:p w14:paraId="58F5F880" w14:textId="77777777" w:rsidR="0079068F" w:rsidRDefault="0079068F" w:rsidP="0079068F">
      <w:pPr>
        <w:pStyle w:val="Pquestiontextmainstem"/>
      </w:pPr>
    </w:p>
    <w:p w14:paraId="6F4B27AE" w14:textId="77777777" w:rsidR="0079068F" w:rsidRDefault="0079068F" w:rsidP="0079068F">
      <w:pPr>
        <w:pStyle w:val="Pquestiontextmainstem"/>
      </w:pPr>
    </w:p>
    <w:p w14:paraId="313E2E9B" w14:textId="77777777" w:rsidR="0079068F" w:rsidRDefault="0079068F" w:rsidP="0079068F">
      <w:pPr>
        <w:pStyle w:val="Pquestionheadingsx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398EB578" w14:textId="575F99FF" w:rsidR="0079068F" w:rsidRDefault="0079068F" w:rsidP="0079068F">
      <w:pPr>
        <w:pStyle w:val="Pquestiontextmainstem"/>
      </w:pPr>
      <w:r>
        <w:t>The prime factors for the number 12 are 2</w:t>
      </w:r>
      <w:r w:rsidRPr="00E14832">
        <w:rPr>
          <w:vertAlign w:val="superscript"/>
        </w:rPr>
        <w:t>2</w:t>
      </w:r>
      <w:r>
        <w:t xml:space="preserve"> </w:t>
      </w:r>
      <w:r w:rsidRPr="00852334">
        <w:rPr>
          <w:rStyle w:val="Cmathsexpressions"/>
        </w:rPr>
        <w:t>×</w:t>
      </w:r>
      <w:r>
        <w:t xml:space="preserve"> 3 because 12 = 2 </w:t>
      </w:r>
      <w:r w:rsidRPr="00852334">
        <w:rPr>
          <w:rStyle w:val="Cmathsexpressions"/>
        </w:rPr>
        <w:t>×</w:t>
      </w:r>
      <w:r>
        <w:t xml:space="preserve"> 2 </w:t>
      </w:r>
      <w:r w:rsidRPr="00852334">
        <w:rPr>
          <w:rStyle w:val="Cmathsexpressions"/>
        </w:rPr>
        <w:t>×</w:t>
      </w:r>
      <w:r>
        <w:t xml:space="preserve"> 3. Write the prime factors for 48 in index form.</w:t>
      </w:r>
    </w:p>
    <w:p w14:paraId="32D4892C" w14:textId="77777777" w:rsidR="0079068F" w:rsidRDefault="0079068F" w:rsidP="0079068F">
      <w:pPr>
        <w:pStyle w:val="Pquestiontextmainstem"/>
      </w:pPr>
    </w:p>
    <w:p w14:paraId="1E9F28E4" w14:textId="77777777" w:rsidR="0079068F" w:rsidRDefault="0079068F" w:rsidP="0079068F">
      <w:pPr>
        <w:pStyle w:val="Pquestiontextmainstem"/>
      </w:pPr>
    </w:p>
    <w:p w14:paraId="5AF06661" w14:textId="77777777" w:rsidR="0079068F" w:rsidRDefault="0079068F" w:rsidP="0079068F">
      <w:pPr>
        <w:pStyle w:val="Pquestiontextmainstem"/>
      </w:pPr>
    </w:p>
    <w:p w14:paraId="53946FE1" w14:textId="4B2EF85E" w:rsidR="0079068F" w:rsidRDefault="0079068F" w:rsidP="0079068F">
      <w:pPr>
        <w:pStyle w:val="Psectionresults"/>
      </w:pPr>
      <w:r>
        <w:t xml:space="preserve">Short answer results: ___ / </w:t>
      </w:r>
      <w:r w:rsidR="00DD6DEE">
        <w:t>41</w:t>
      </w:r>
    </w:p>
    <w:p w14:paraId="7991ACAC" w14:textId="77777777" w:rsidR="0079068F" w:rsidRDefault="0079068F" w:rsidP="0079068F">
      <w:pPr>
        <w:pStyle w:val="Psectionheading"/>
      </w:pPr>
      <w:r>
        <w:lastRenderedPageBreak/>
        <w:t>Extended answer section</w:t>
      </w:r>
    </w:p>
    <w:p w14:paraId="649A4D53" w14:textId="50983762" w:rsidR="0079068F" w:rsidRDefault="0079068F" w:rsidP="0079068F">
      <w:pPr>
        <w:pStyle w:val="Pquestionheadingsx1stafterhead"/>
      </w:pPr>
      <w:r>
        <w:t>Question 26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4F36B1">
        <w:t>1.4</w:t>
      </w:r>
      <w:r>
        <w:t>]</w:t>
      </w:r>
    </w:p>
    <w:p w14:paraId="0E955953" w14:textId="77777777" w:rsidR="0079068F" w:rsidRPr="008D2852" w:rsidRDefault="0079068F" w:rsidP="0079068F">
      <w:pPr>
        <w:pStyle w:val="Pquestiontextmainstem"/>
      </w:pPr>
      <w:r>
        <w:t>T</w:t>
      </w:r>
      <w:r w:rsidRPr="008D2852">
        <w:t>he game of Reverso</w:t>
      </w:r>
      <w:r>
        <w:t xml:space="preserve"> is played using</w:t>
      </w:r>
      <w:r w:rsidRPr="008D2852">
        <w:t xml:space="preserve"> two-sided counters. The</w:t>
      </w:r>
      <w:r>
        <w:t xml:space="preserve"> counters</w:t>
      </w:r>
      <w:r w:rsidRPr="008D2852">
        <w:t xml:space="preserve"> may be either black (negative) or white (positive). So the collection below shows -1.</w:t>
      </w:r>
    </w:p>
    <w:p w14:paraId="12907569" w14:textId="77777777" w:rsidR="0079068F" w:rsidRPr="008D2852" w:rsidRDefault="0079068F" w:rsidP="0079068F">
      <w:pPr>
        <w:pStyle w:val="Pquestiontextmainstem"/>
      </w:pPr>
      <w:r w:rsidRPr="00372314">
        <w:sym w:font="Wingdings" w:char="F06D"/>
      </w:r>
      <w:r>
        <w:t xml:space="preserve"> </w:t>
      </w:r>
      <w:r w:rsidRPr="00372314">
        <w:sym w:font="Wingdings" w:char="F06D"/>
      </w:r>
      <w:r>
        <w:t xml:space="preserve"> </w:t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 w:rsidRPr="00372314">
        <w:t xml:space="preserve"> </w:t>
      </w:r>
    </w:p>
    <w:p w14:paraId="4AF4EFB9" w14:textId="77777777" w:rsidR="0079068F" w:rsidRPr="008D2852" w:rsidRDefault="0079068F" w:rsidP="0079068F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Pr="008D2852">
        <w:t>Explain in words why the line of counters above shows -1.</w:t>
      </w:r>
    </w:p>
    <w:p w14:paraId="319D56FD" w14:textId="77777777" w:rsidR="0079068F" w:rsidRPr="008D2852" w:rsidRDefault="0079068F" w:rsidP="0079068F">
      <w:pPr>
        <w:pStyle w:val="Pquestiontextmainstem"/>
      </w:pPr>
    </w:p>
    <w:p w14:paraId="7C1EE606" w14:textId="77777777" w:rsidR="0079068F" w:rsidRPr="008D2852" w:rsidRDefault="0079068F" w:rsidP="0079068F">
      <w:pPr>
        <w:pStyle w:val="Pquestiontextmainstem"/>
      </w:pPr>
    </w:p>
    <w:p w14:paraId="486B6446" w14:textId="77777777" w:rsidR="0079068F" w:rsidRPr="008D2852" w:rsidRDefault="0079068F" w:rsidP="0079068F">
      <w:pPr>
        <w:pStyle w:val="Pquestiontextpartsa"/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Pr="008D2852">
        <w:t>Draw a line of counters to show each of these:</w:t>
      </w:r>
    </w:p>
    <w:p w14:paraId="5AF2A114" w14:textId="383BC5EC" w:rsidR="0079068F" w:rsidRPr="008D2852" w:rsidRDefault="0079068F" w:rsidP="0079068F">
      <w:pPr>
        <w:pStyle w:val="Pquestiontextpartsi"/>
      </w:pPr>
      <w:r w:rsidRPr="00D964A0">
        <w:rPr>
          <w:rStyle w:val="Cquestionpartlabelbold"/>
        </w:rPr>
        <w:t>(i)</w:t>
      </w:r>
      <w:r>
        <w:rPr>
          <w:rStyle w:val="Cquestionpartlabelbold"/>
        </w:rPr>
        <w:tab/>
      </w:r>
      <w:r>
        <w:t>-3</w:t>
      </w:r>
    </w:p>
    <w:p w14:paraId="291A5954" w14:textId="77777777" w:rsidR="0079068F" w:rsidRDefault="0079068F" w:rsidP="0079068F">
      <w:pPr>
        <w:pStyle w:val="Pquestiontextmainstem"/>
      </w:pPr>
    </w:p>
    <w:p w14:paraId="72E1B5EB" w14:textId="77777777" w:rsidR="0079068F" w:rsidRPr="008D2852" w:rsidRDefault="0079068F" w:rsidP="0079068F">
      <w:pPr>
        <w:pStyle w:val="Pquestiontextmainstem"/>
      </w:pPr>
    </w:p>
    <w:p w14:paraId="580CE05F" w14:textId="7D81B8D4" w:rsidR="0079068F" w:rsidRPr="008D2852" w:rsidRDefault="0079068F" w:rsidP="0079068F">
      <w:pPr>
        <w:pStyle w:val="Pquestiontextpartsi"/>
      </w:pPr>
      <w:r w:rsidRPr="00D964A0">
        <w:rPr>
          <w:rStyle w:val="Cquestionpartlabelbold"/>
        </w:rPr>
        <w:t>(ii)</w:t>
      </w:r>
      <w:r>
        <w:rPr>
          <w:rStyle w:val="Cquestionpartlabelbold"/>
        </w:rPr>
        <w:tab/>
      </w:r>
      <w:r>
        <w:t xml:space="preserve">-3 + +1 (and write what directed number </w:t>
      </w:r>
      <w:r w:rsidRPr="008D2852">
        <w:t>t</w:t>
      </w:r>
      <w:r>
        <w:t>his shows)</w:t>
      </w:r>
    </w:p>
    <w:p w14:paraId="01087ADA" w14:textId="77777777" w:rsidR="0079068F" w:rsidRDefault="0079068F" w:rsidP="0079068F">
      <w:pPr>
        <w:pStyle w:val="Pquestiontextpartsi"/>
      </w:pPr>
    </w:p>
    <w:p w14:paraId="3D5DA49C" w14:textId="77777777" w:rsidR="0079068F" w:rsidRPr="008D2852" w:rsidRDefault="0079068F" w:rsidP="0079068F">
      <w:pPr>
        <w:pStyle w:val="Pquestiontextmainstem"/>
      </w:pPr>
    </w:p>
    <w:p w14:paraId="4C80BCFA" w14:textId="77777777" w:rsidR="0079068F" w:rsidRPr="008D2852" w:rsidRDefault="0079068F" w:rsidP="0079068F">
      <w:pPr>
        <w:pStyle w:val="Pquestiontextpartsa"/>
      </w:pPr>
      <w:r w:rsidRPr="00D964A0">
        <w:rPr>
          <w:rStyle w:val="Cquestionpartlabelbold"/>
        </w:rPr>
        <w:t>(c)</w:t>
      </w:r>
      <w:r>
        <w:rPr>
          <w:rStyle w:val="Cquestionpartlabelbold"/>
        </w:rPr>
        <w:tab/>
      </w:r>
      <w:r w:rsidRPr="008D2852">
        <w:t>In order to subtract +3 from -2, you simply turn over 3 white counters</w:t>
      </w:r>
      <w:r>
        <w:t>,</w:t>
      </w:r>
      <w:r w:rsidRPr="008D2852">
        <w:t xml:space="preserve"> making them black</w:t>
      </w:r>
      <w:r>
        <w:t>, and add</w:t>
      </w:r>
      <w:r w:rsidRPr="008D2852">
        <w:t xml:space="preserve"> in 2 </w:t>
      </w:r>
      <w:r>
        <w:t xml:space="preserve">more </w:t>
      </w:r>
      <w:r w:rsidRPr="008D2852">
        <w:t>black counters</w:t>
      </w:r>
      <w:r>
        <w:t>.</w:t>
      </w:r>
      <w:r w:rsidRPr="008D2852">
        <w:t xml:space="preserve"> </w:t>
      </w:r>
      <w:r>
        <w:t>This makes a total of</w:t>
      </w:r>
      <w:r w:rsidRPr="008D2852">
        <w:t xml:space="preserve"> 5 black counters or -5.</w:t>
      </w:r>
      <w:r>
        <w:t xml:space="preserve"> </w:t>
      </w:r>
      <w:r>
        <w:br/>
      </w:r>
      <w:r w:rsidRPr="008D2852">
        <w:t>Draw and name the counters that are left if you take away -2 from -1.</w:t>
      </w:r>
    </w:p>
    <w:p w14:paraId="01DEB2FE" w14:textId="77777777" w:rsidR="0079068F" w:rsidRPr="008D2852" w:rsidRDefault="0079068F" w:rsidP="0079068F">
      <w:pPr>
        <w:pStyle w:val="Pquestiontextmainstem"/>
      </w:pPr>
    </w:p>
    <w:p w14:paraId="57856A87" w14:textId="77777777" w:rsidR="0079068F" w:rsidRPr="008D2852" w:rsidRDefault="0079068F" w:rsidP="0079068F">
      <w:pPr>
        <w:pStyle w:val="Pquestiontextmainstem"/>
      </w:pPr>
    </w:p>
    <w:p w14:paraId="345495FC" w14:textId="77777777" w:rsidR="0079068F" w:rsidRPr="008D2852" w:rsidRDefault="0079068F" w:rsidP="0079068F">
      <w:pPr>
        <w:pStyle w:val="Pquestiontextpartsa"/>
      </w:pPr>
      <w:r w:rsidRPr="00D964A0">
        <w:rPr>
          <w:rStyle w:val="Cquestionpartlabelbold"/>
        </w:rPr>
        <w:t>(d)</w:t>
      </w:r>
      <w:r>
        <w:rPr>
          <w:rStyle w:val="Cquestionpartlabelbold"/>
        </w:rPr>
        <w:tab/>
      </w:r>
      <w:r w:rsidRPr="008D2852">
        <w:t>Draw a line of counters to show this subtraction: +1 – -2.</w:t>
      </w:r>
    </w:p>
    <w:p w14:paraId="2C0AC654" w14:textId="77777777" w:rsidR="0079068F" w:rsidRPr="008D2852" w:rsidRDefault="0079068F" w:rsidP="0079068F">
      <w:pPr>
        <w:pStyle w:val="Pquestiontextmainstem"/>
      </w:pPr>
    </w:p>
    <w:p w14:paraId="34675FEE" w14:textId="77777777" w:rsidR="0079068F" w:rsidRPr="008D2852" w:rsidRDefault="0079068F" w:rsidP="0079068F">
      <w:pPr>
        <w:pStyle w:val="Pquestiontextmainstem"/>
      </w:pPr>
    </w:p>
    <w:p w14:paraId="7CD7F803" w14:textId="77777777" w:rsidR="0079068F" w:rsidRPr="008D2852" w:rsidRDefault="0079068F" w:rsidP="0079068F">
      <w:pPr>
        <w:pStyle w:val="Pquestiontextpartsa"/>
      </w:pPr>
      <w:r w:rsidRPr="00D964A0">
        <w:rPr>
          <w:rStyle w:val="Cquestionpartlabelbold"/>
        </w:rPr>
        <w:t>(e)</w:t>
      </w:r>
      <w:r>
        <w:rPr>
          <w:rStyle w:val="Cquestionpartlabelbold"/>
        </w:rPr>
        <w:tab/>
      </w:r>
      <w:r w:rsidRPr="008D2852">
        <w:t>Multiplication with Reverso is easy</w:t>
      </w:r>
      <w:r>
        <w:t>.</w:t>
      </w:r>
      <w:r w:rsidRPr="008D2852">
        <w:t xml:space="preserve"> </w:t>
      </w:r>
      <w:r>
        <w:t xml:space="preserve">For example, </w:t>
      </w:r>
      <w:r w:rsidRPr="008D2852">
        <w:t xml:space="preserve">+3 </w:t>
      </w:r>
      <w:r w:rsidRPr="00852334">
        <w:rPr>
          <w:rStyle w:val="Cmathsexpressions"/>
        </w:rPr>
        <w:t>×</w:t>
      </w:r>
      <w:r>
        <w:t xml:space="preserve"> +</w:t>
      </w:r>
      <w:r w:rsidRPr="008D2852">
        <w:t xml:space="preserve">2 </w:t>
      </w:r>
      <w:r>
        <w:t xml:space="preserve">is shown by three groups of 2 white counters. </w:t>
      </w:r>
      <w:r w:rsidRPr="008D2852">
        <w:t xml:space="preserve">If the number </w:t>
      </w:r>
      <w:r>
        <w:t xml:space="preserve">being multiplied </w:t>
      </w:r>
      <w:r w:rsidRPr="008D2852">
        <w:t>is negative</w:t>
      </w:r>
      <w:r>
        <w:t>,</w:t>
      </w:r>
      <w:r w:rsidRPr="008D2852">
        <w:t xml:space="preserve"> you also flip over the counters, so that </w:t>
      </w:r>
      <w:r>
        <w:br/>
      </w:r>
      <w:r w:rsidRPr="008D2852">
        <w:t xml:space="preserve">+3 </w:t>
      </w:r>
      <w:r w:rsidRPr="00852334">
        <w:rPr>
          <w:rStyle w:val="Cmathsexpressions"/>
        </w:rPr>
        <w:t>×</w:t>
      </w:r>
      <w:r w:rsidRPr="008D2852">
        <w:t xml:space="preserve"> -2 looks like this:</w:t>
      </w:r>
      <w:r>
        <w:br/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>
        <w:t xml:space="preserve"> </w:t>
      </w:r>
      <w:r w:rsidRPr="008D2852">
        <w:t xml:space="preserve">+ </w:t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>
        <w:t xml:space="preserve"> </w:t>
      </w:r>
      <w:r w:rsidRPr="008D2852">
        <w:t>→ -6</w:t>
      </w:r>
      <w:r>
        <w:br/>
      </w:r>
      <w:r w:rsidRPr="008D2852">
        <w:t xml:space="preserve">Draw the solution to -2 </w:t>
      </w:r>
      <w:r w:rsidRPr="00852334">
        <w:rPr>
          <w:rStyle w:val="Cmathsexpressions"/>
        </w:rPr>
        <w:t>×</w:t>
      </w:r>
      <w:r w:rsidRPr="008D2852">
        <w:t xml:space="preserve"> -2 and say what directed number it shows.</w:t>
      </w:r>
    </w:p>
    <w:p w14:paraId="04528108" w14:textId="77777777" w:rsidR="0079068F" w:rsidRDefault="0079068F" w:rsidP="0079068F">
      <w:pPr>
        <w:pStyle w:val="Psectionresults"/>
      </w:pPr>
    </w:p>
    <w:p w14:paraId="6C2CBFC8" w14:textId="77777777" w:rsidR="0079068F" w:rsidRDefault="0079068F" w:rsidP="0079068F">
      <w:pPr>
        <w:pStyle w:val="Psectionresults"/>
      </w:pPr>
    </w:p>
    <w:p w14:paraId="0BC65E7C" w14:textId="10735F77" w:rsidR="0079068F" w:rsidRDefault="0079068F" w:rsidP="0079068F">
      <w:pPr>
        <w:pStyle w:val="Psectionresults"/>
      </w:pPr>
      <w:r>
        <w:t>Extended answer results: ___ /</w:t>
      </w:r>
      <w:r w:rsidR="0051436D">
        <w:t xml:space="preserve"> </w:t>
      </w:r>
      <w:r>
        <w:t>9</w:t>
      </w:r>
    </w:p>
    <w:p w14:paraId="54237437" w14:textId="4D50893F" w:rsidR="0079068F" w:rsidRDefault="0079068F" w:rsidP="0079068F">
      <w:pPr>
        <w:pStyle w:val="Psectionresults"/>
      </w:pPr>
      <w:r>
        <w:t xml:space="preserve">TOTAL test results: ___ / </w:t>
      </w:r>
      <w:r w:rsidR="004F36B1">
        <w:t>60</w:t>
      </w:r>
    </w:p>
    <w:sectPr w:rsidR="0079068F" w:rsidSect="003C1799">
      <w:headerReference w:type="default" r:id="rId17"/>
      <w:footerReference w:type="default" r:id="rId18"/>
      <w:headerReference w:type="first" r:id="rId19"/>
      <w:footerReference w:type="first" r:id="rId2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02C06B" w14:textId="77777777" w:rsidR="00E23BBE" w:rsidRDefault="00E23BBE" w:rsidP="00B91E57">
      <w:r>
        <w:separator/>
      </w:r>
    </w:p>
  </w:endnote>
  <w:endnote w:type="continuationSeparator" w:id="0">
    <w:p w14:paraId="22D5C963" w14:textId="77777777" w:rsidR="00E23BBE" w:rsidRDefault="00E23BB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A4D515" w14:textId="77777777" w:rsidR="00AA7ED5" w:rsidRDefault="00AA7ED5" w:rsidP="00B91E57"/>
  <w:p w14:paraId="408F3EAD" w14:textId="724EFBC7" w:rsidR="00B91E57" w:rsidRPr="00B91E57" w:rsidRDefault="00BB0C94" w:rsidP="00487D62">
    <w:pPr>
      <w:pStyle w:val="Pfootertext"/>
      <w:rPr>
        <w:rStyle w:val="Cpagenumber"/>
      </w:rPr>
    </w:pPr>
    <w:r>
      <w:t>C</w:t>
    </w:r>
    <w:r w:rsidR="00B91E57" w:rsidRPr="008F0F1A">
      <w:t xml:space="preserve">opyright © </w:t>
    </w:r>
    <w:r w:rsidR="00B91E57">
      <w:t xml:space="preserve">2017 </w:t>
    </w:r>
    <w:r w:rsidR="00B91E57" w:rsidRPr="008F0F1A">
      <w:t>Pearson Australia (a division of Pearson Australia Group Pty Ltd)</w:t>
    </w:r>
    <w:r w:rsidR="00B91E57">
      <w:tab/>
    </w:r>
    <w:r w:rsidR="00AA7ED5">
      <w:t xml:space="preserve">Page </w:t>
    </w:r>
    <w:r w:rsidR="00B91E57" w:rsidRPr="00AA7ED5">
      <w:fldChar w:fldCharType="begin"/>
    </w:r>
    <w:r w:rsidR="00B91E57" w:rsidRPr="00AA7ED5">
      <w:instrText xml:space="preserve"> PAGE   \* MERGEFORMAT </w:instrText>
    </w:r>
    <w:r w:rsidR="00B91E57" w:rsidRPr="00AA7ED5">
      <w:fldChar w:fldCharType="separate"/>
    </w:r>
    <w:r w:rsidR="00270929">
      <w:rPr>
        <w:noProof/>
      </w:rPr>
      <w:t>2</w:t>
    </w:r>
    <w:r w:rsidR="00B91E57"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653D" w14:textId="77777777" w:rsidR="00A8741D" w:rsidRDefault="00A8741D" w:rsidP="00487D62">
    <w:pPr>
      <w:pStyle w:val="Pfootertext"/>
    </w:pPr>
  </w:p>
  <w:p w14:paraId="4F47B811" w14:textId="061BC486" w:rsidR="00A8741D" w:rsidRPr="00487D62" w:rsidRDefault="00BB0C94" w:rsidP="00487D62">
    <w:pPr>
      <w:pStyle w:val="Pfootertext"/>
    </w:pPr>
    <w:r>
      <w:t>C</w:t>
    </w:r>
    <w:r w:rsidR="00A8741D" w:rsidRPr="008F0F1A">
      <w:t xml:space="preserve">opyright © </w:t>
    </w:r>
    <w:r w:rsidR="00A8741D">
      <w:t xml:space="preserve">2017 </w:t>
    </w:r>
    <w:r w:rsidR="00A8741D" w:rsidRPr="008F0F1A">
      <w:t>Pearson Australia (a division of Pearson Australia Group Pty Ltd)</w:t>
    </w:r>
    <w:r w:rsidR="00A8741D">
      <w:tab/>
      <w:t xml:space="preserve">Page </w:t>
    </w:r>
    <w:r w:rsidR="00A8741D" w:rsidRPr="00AA7ED5">
      <w:fldChar w:fldCharType="begin"/>
    </w:r>
    <w:r w:rsidR="00A8741D" w:rsidRPr="00AA7ED5">
      <w:instrText xml:space="preserve"> PAGE   \* MERGEFORMAT </w:instrText>
    </w:r>
    <w:r w:rsidR="00A8741D" w:rsidRPr="00AA7ED5">
      <w:fldChar w:fldCharType="separate"/>
    </w:r>
    <w:r w:rsidR="00270929">
      <w:rPr>
        <w:noProof/>
      </w:rPr>
      <w:t>1</w:t>
    </w:r>
    <w:r w:rsidR="00A8741D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059ADD" w14:textId="77777777" w:rsidR="00E23BBE" w:rsidRDefault="00E23BBE" w:rsidP="00B91E57">
      <w:r>
        <w:separator/>
      </w:r>
    </w:p>
  </w:footnote>
  <w:footnote w:type="continuationSeparator" w:id="0">
    <w:p w14:paraId="4006124F" w14:textId="77777777" w:rsidR="00E23BBE" w:rsidRDefault="00E23BB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496C56" w14:textId="58B4250D" w:rsidR="00AA7ED5" w:rsidRPr="00A7146C" w:rsidRDefault="00A7146C" w:rsidP="00A7146C">
    <w:pPr>
      <w:pStyle w:val="Pheadertext"/>
    </w:pPr>
    <w:r>
      <w:t>Pearson Mathematics 8    Integers and indice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256D96" w14:textId="77777777" w:rsidR="00A7146C" w:rsidRDefault="00A7146C" w:rsidP="00A7146C">
    <w:pPr>
      <w:pStyle w:val="Pheadertext"/>
    </w:pPr>
    <w:r>
      <w:t>Pearson Mathematics 8</w:t>
    </w:r>
    <w:r>
      <w:tab/>
      <w:t xml:space="preserve">Name: </w:t>
    </w:r>
    <w:r>
      <w:tab/>
    </w:r>
  </w:p>
  <w:p w14:paraId="6FCE927E" w14:textId="61E0D12C" w:rsidR="00A8741D" w:rsidRPr="00A7146C" w:rsidRDefault="00A7146C" w:rsidP="00A7146C">
    <w:pPr>
      <w:pStyle w:val="Pheadertext"/>
    </w:pPr>
    <w:r>
      <w:t>Integers and indice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14EE"/>
    <w:rsid w:val="00076BF9"/>
    <w:rsid w:val="00082AD0"/>
    <w:rsid w:val="00090B15"/>
    <w:rsid w:val="00094B98"/>
    <w:rsid w:val="000B498A"/>
    <w:rsid w:val="000C4CB1"/>
    <w:rsid w:val="000C6C56"/>
    <w:rsid w:val="000F0A06"/>
    <w:rsid w:val="000F3069"/>
    <w:rsid w:val="000F52E2"/>
    <w:rsid w:val="00114E72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B4F05"/>
    <w:rsid w:val="001C4DB3"/>
    <w:rsid w:val="001D0C54"/>
    <w:rsid w:val="001F3755"/>
    <w:rsid w:val="001F3D5E"/>
    <w:rsid w:val="00205ABB"/>
    <w:rsid w:val="00223001"/>
    <w:rsid w:val="00245FBC"/>
    <w:rsid w:val="0025026E"/>
    <w:rsid w:val="002509BC"/>
    <w:rsid w:val="002635BA"/>
    <w:rsid w:val="00270929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56B"/>
    <w:rsid w:val="00393ADE"/>
    <w:rsid w:val="003A6EA1"/>
    <w:rsid w:val="003B3BBF"/>
    <w:rsid w:val="003C1799"/>
    <w:rsid w:val="003C445D"/>
    <w:rsid w:val="003E28B7"/>
    <w:rsid w:val="003E3349"/>
    <w:rsid w:val="003E7772"/>
    <w:rsid w:val="003F1524"/>
    <w:rsid w:val="004066D1"/>
    <w:rsid w:val="00412093"/>
    <w:rsid w:val="00413A15"/>
    <w:rsid w:val="004161B6"/>
    <w:rsid w:val="00420B07"/>
    <w:rsid w:val="0043227F"/>
    <w:rsid w:val="00452041"/>
    <w:rsid w:val="00454FCA"/>
    <w:rsid w:val="00456CE0"/>
    <w:rsid w:val="00457310"/>
    <w:rsid w:val="0046226B"/>
    <w:rsid w:val="00464A71"/>
    <w:rsid w:val="00472CCA"/>
    <w:rsid w:val="0048344D"/>
    <w:rsid w:val="00485A37"/>
    <w:rsid w:val="00487D62"/>
    <w:rsid w:val="00490968"/>
    <w:rsid w:val="004A1C99"/>
    <w:rsid w:val="004A5DD5"/>
    <w:rsid w:val="004B5908"/>
    <w:rsid w:val="004C23FF"/>
    <w:rsid w:val="004C51FF"/>
    <w:rsid w:val="004C5E1E"/>
    <w:rsid w:val="004D01B5"/>
    <w:rsid w:val="004D24DE"/>
    <w:rsid w:val="004D3645"/>
    <w:rsid w:val="004F03F0"/>
    <w:rsid w:val="004F36B1"/>
    <w:rsid w:val="004F5839"/>
    <w:rsid w:val="004F59F5"/>
    <w:rsid w:val="005067E7"/>
    <w:rsid w:val="0051436D"/>
    <w:rsid w:val="005219E3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F1A72"/>
    <w:rsid w:val="005F573E"/>
    <w:rsid w:val="00604D55"/>
    <w:rsid w:val="00606690"/>
    <w:rsid w:val="0060765D"/>
    <w:rsid w:val="00607F60"/>
    <w:rsid w:val="00617BEA"/>
    <w:rsid w:val="006315DD"/>
    <w:rsid w:val="00665AA1"/>
    <w:rsid w:val="00665AB0"/>
    <w:rsid w:val="0066782B"/>
    <w:rsid w:val="00680644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116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068F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4701B"/>
    <w:rsid w:val="00851029"/>
    <w:rsid w:val="00852334"/>
    <w:rsid w:val="0085608B"/>
    <w:rsid w:val="00861454"/>
    <w:rsid w:val="00872A57"/>
    <w:rsid w:val="00883D65"/>
    <w:rsid w:val="00887F5C"/>
    <w:rsid w:val="008A06F7"/>
    <w:rsid w:val="008A2708"/>
    <w:rsid w:val="008A7792"/>
    <w:rsid w:val="008B5DC2"/>
    <w:rsid w:val="008C44CE"/>
    <w:rsid w:val="008D3E39"/>
    <w:rsid w:val="008E3A48"/>
    <w:rsid w:val="008F0DDC"/>
    <w:rsid w:val="008F0EC6"/>
    <w:rsid w:val="00901B55"/>
    <w:rsid w:val="009023C1"/>
    <w:rsid w:val="00904618"/>
    <w:rsid w:val="00912C49"/>
    <w:rsid w:val="00913906"/>
    <w:rsid w:val="0091733C"/>
    <w:rsid w:val="0092625F"/>
    <w:rsid w:val="009303E1"/>
    <w:rsid w:val="00934CAB"/>
    <w:rsid w:val="00935B41"/>
    <w:rsid w:val="0093734D"/>
    <w:rsid w:val="00943488"/>
    <w:rsid w:val="009437F9"/>
    <w:rsid w:val="009461B8"/>
    <w:rsid w:val="00950FFA"/>
    <w:rsid w:val="00962392"/>
    <w:rsid w:val="009841D7"/>
    <w:rsid w:val="00997AF6"/>
    <w:rsid w:val="009A776D"/>
    <w:rsid w:val="009B2492"/>
    <w:rsid w:val="009C1F04"/>
    <w:rsid w:val="009C3377"/>
    <w:rsid w:val="009D03D9"/>
    <w:rsid w:val="009D66E9"/>
    <w:rsid w:val="009E2C36"/>
    <w:rsid w:val="009F103D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146C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C422A"/>
    <w:rsid w:val="00AD2442"/>
    <w:rsid w:val="00AD4FD5"/>
    <w:rsid w:val="00AE3D80"/>
    <w:rsid w:val="00AF0F2C"/>
    <w:rsid w:val="00AF5384"/>
    <w:rsid w:val="00B01B8A"/>
    <w:rsid w:val="00B11C16"/>
    <w:rsid w:val="00B12113"/>
    <w:rsid w:val="00B13718"/>
    <w:rsid w:val="00B21E3E"/>
    <w:rsid w:val="00B25421"/>
    <w:rsid w:val="00B31E6A"/>
    <w:rsid w:val="00B32D92"/>
    <w:rsid w:val="00B44C4E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0C94"/>
    <w:rsid w:val="00BB3052"/>
    <w:rsid w:val="00BB572C"/>
    <w:rsid w:val="00BB745A"/>
    <w:rsid w:val="00BB7A96"/>
    <w:rsid w:val="00BC28AD"/>
    <w:rsid w:val="00BC3142"/>
    <w:rsid w:val="00BD08D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A211E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30AD1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6DEE"/>
    <w:rsid w:val="00DE113C"/>
    <w:rsid w:val="00DE3994"/>
    <w:rsid w:val="00DE45D5"/>
    <w:rsid w:val="00E01186"/>
    <w:rsid w:val="00E021E4"/>
    <w:rsid w:val="00E02483"/>
    <w:rsid w:val="00E02C5B"/>
    <w:rsid w:val="00E10D96"/>
    <w:rsid w:val="00E23BBE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03D4"/>
    <w:rsid w:val="00F1598F"/>
    <w:rsid w:val="00F24B10"/>
    <w:rsid w:val="00F279DF"/>
    <w:rsid w:val="00F41913"/>
    <w:rsid w:val="00F44AB5"/>
    <w:rsid w:val="00F5599A"/>
    <w:rsid w:val="00F80273"/>
    <w:rsid w:val="00F93270"/>
    <w:rsid w:val="00FA71CA"/>
    <w:rsid w:val="00FB077E"/>
    <w:rsid w:val="00FB4663"/>
    <w:rsid w:val="00FC2A4C"/>
    <w:rsid w:val="00FD1FE1"/>
    <w:rsid w:val="00FD4E0A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D1F1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C9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1D0C5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D0C5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eadertext">
    <w:name w:val="P: header text"/>
    <w:qFormat/>
    <w:rsid w:val="005F573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487D62"/>
    <w:pPr>
      <w:tabs>
        <w:tab w:val="right" w:pos="9639"/>
      </w:tabs>
    </w:pPr>
    <w:rPr>
      <w:sz w:val="16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C9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1D0C5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D0C5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eadertext">
    <w:name w:val="P: header text"/>
    <w:qFormat/>
    <w:rsid w:val="005F573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487D62"/>
    <w:pPr>
      <w:tabs>
        <w:tab w:val="right" w:pos="9639"/>
      </w:tabs>
    </w:pPr>
    <w:rPr>
      <w:sz w:val="16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7A02DB-1D12-42A7-A386-C31DE6774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1</TotalTime>
  <Pages>5</Pages>
  <Words>686</Words>
  <Characters>391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5</cp:revision>
  <cp:lastPrinted>2016-07-15T04:27:00Z</cp:lastPrinted>
  <dcterms:created xsi:type="dcterms:W3CDTF">2016-08-07T23:25:00Z</dcterms:created>
  <dcterms:modified xsi:type="dcterms:W3CDTF">2016-11-13T05:51:00Z</dcterms:modified>
</cp:coreProperties>
</file>